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png" ContentType="image/png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18252EF" w14:textId="4BCEB2A7" w:rsidR="003F33B7" w:rsidRDefault="00720710" w:rsidP="0025109B">
      <w:pPr>
        <w:spacing w:line="360" w:lineRule="auto"/>
        <w:rPr>
          <w:rFonts w:hint="eastAsia"/>
        </w:rPr>
      </w:pPr>
      <w:bookmarkStart w:id="0" w:name="_GoBack"/>
      <w:bookmarkEnd w:id="0"/>
      <w:r w:rsidRPr="00007DC9">
        <w:rPr>
          <w:sz w:val="26"/>
          <w:szCs w:val="26"/>
        </w:rPr>
        <w:t>Study Guide for the Last Test of the year, 201</w:t>
      </w:r>
      <w:r w:rsidR="00A35071">
        <w:rPr>
          <w:sz w:val="26"/>
          <w:szCs w:val="26"/>
        </w:rPr>
        <w:t>8</w:t>
      </w:r>
      <w:r>
        <w:tab/>
      </w:r>
      <w:r>
        <w:tab/>
      </w:r>
      <w:r w:rsidR="003F33B7">
        <w:t>Name:  _________________</w:t>
      </w:r>
    </w:p>
    <w:p w14:paraId="4FB453FE" w14:textId="77777777" w:rsidR="003F33B7" w:rsidRDefault="003F33B7" w:rsidP="0025109B">
      <w:pPr>
        <w:spacing w:line="360" w:lineRule="auto"/>
        <w:rPr>
          <w:rFonts w:hint="eastAsia"/>
        </w:rPr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Class:  __________________</w:t>
      </w:r>
    </w:p>
    <w:p w14:paraId="61FDBA83" w14:textId="35D0450F" w:rsidR="003F33B7" w:rsidRDefault="003F33B7" w:rsidP="006E0371">
      <w:pPr>
        <w:spacing w:line="360" w:lineRule="auto"/>
        <w:rPr>
          <w:rFonts w:hint="eastAsia"/>
        </w:rPr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Date:    _________________</w:t>
      </w:r>
    </w:p>
    <w:p w14:paraId="5DE9269A" w14:textId="77777777" w:rsidR="003F33B7" w:rsidRDefault="003F33B7">
      <w:pPr>
        <w:rPr>
          <w:rFonts w:hint="eastAsia"/>
        </w:rPr>
      </w:pPr>
    </w:p>
    <w:p w14:paraId="547ADB2E" w14:textId="006B28D0" w:rsidR="003F33B7" w:rsidRDefault="00720710" w:rsidP="00720710">
      <w:pPr>
        <w:pStyle w:val="ListParagraph"/>
        <w:numPr>
          <w:ilvl w:val="0"/>
          <w:numId w:val="1"/>
        </w:numPr>
        <w:rPr>
          <w:rFonts w:hint="eastAsia"/>
        </w:rPr>
      </w:pPr>
      <w:r>
        <w:t>Find the Volume and Surfac</w:t>
      </w:r>
      <w:r w:rsidR="00DB6F60">
        <w:t>e Area of the rectangular prism</w:t>
      </w:r>
      <w:r>
        <w:t xml:space="preserve"> below.  Show all of your steps and include appropriate labels.</w:t>
      </w:r>
    </w:p>
    <w:p w14:paraId="08374982" w14:textId="77777777" w:rsidR="00720710" w:rsidRDefault="00720710" w:rsidP="00720710">
      <w:pPr>
        <w:rPr>
          <w:rFonts w:hint="eastAsia"/>
        </w:rPr>
      </w:pPr>
    </w:p>
    <w:p w14:paraId="4C0BB2E1" w14:textId="77777777" w:rsidR="00720710" w:rsidRDefault="00720710" w:rsidP="00720710">
      <w:pPr>
        <w:rPr>
          <w:rFonts w:hint="eastAsia"/>
        </w:rPr>
      </w:pPr>
      <w:r>
        <w:tab/>
      </w:r>
      <w:r>
        <w:rPr>
          <w:noProof/>
          <w:lang w:eastAsia="en-US"/>
        </w:rPr>
        <w:drawing>
          <wp:inline distT="0" distB="0" distL="0" distR="0" wp14:anchorId="53B763D5" wp14:editId="3D7DD000">
            <wp:extent cx="1718945" cy="1193800"/>
            <wp:effectExtent l="0" t="0" r="825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8945" cy="119380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7DA337B" w14:textId="77777777" w:rsidR="00720710" w:rsidRDefault="00720710" w:rsidP="00720710">
      <w:pPr>
        <w:rPr>
          <w:rFonts w:hint="eastAsia"/>
        </w:rPr>
      </w:pPr>
    </w:p>
    <w:p w14:paraId="78E81658" w14:textId="77777777" w:rsidR="00DB6F60" w:rsidRDefault="00DB6F60" w:rsidP="00720710">
      <w:pPr>
        <w:rPr>
          <w:rFonts w:hint="eastAsia"/>
        </w:rPr>
      </w:pPr>
    </w:p>
    <w:p w14:paraId="7AAE1AB0" w14:textId="77777777" w:rsidR="00DB6F60" w:rsidRDefault="00DB6F60" w:rsidP="00720710">
      <w:pPr>
        <w:rPr>
          <w:rFonts w:hint="eastAsia"/>
        </w:rPr>
      </w:pPr>
    </w:p>
    <w:p w14:paraId="0442C15C" w14:textId="77777777" w:rsidR="00DB6F60" w:rsidRDefault="00DB6F60" w:rsidP="00720710">
      <w:pPr>
        <w:rPr>
          <w:rFonts w:hint="eastAsia"/>
        </w:rPr>
      </w:pPr>
    </w:p>
    <w:p w14:paraId="08F5FC69" w14:textId="77777777" w:rsidR="00720710" w:rsidRDefault="00720710" w:rsidP="00720710">
      <w:pPr>
        <w:rPr>
          <w:rFonts w:hint="eastAsia"/>
        </w:rPr>
      </w:pPr>
      <w:r>
        <w:tab/>
      </w:r>
    </w:p>
    <w:p w14:paraId="5FE0EC09" w14:textId="57A1FA42" w:rsidR="00720710" w:rsidRDefault="004A3D0C" w:rsidP="00720710">
      <w:pPr>
        <w:rPr>
          <w:rFonts w:hint="eastAsia"/>
        </w:rPr>
      </w:pPr>
      <w:r>
        <w:tab/>
        <w:t>Volume:   ____________</w:t>
      </w:r>
      <w:r>
        <w:tab/>
      </w:r>
      <w:r>
        <w:tab/>
      </w:r>
      <w:r>
        <w:tab/>
      </w:r>
      <w:r w:rsidR="00720710">
        <w:t>SA:  _______________</w:t>
      </w:r>
    </w:p>
    <w:p w14:paraId="52CBEF55" w14:textId="77777777" w:rsidR="00720710" w:rsidRDefault="00720710" w:rsidP="00720710">
      <w:pPr>
        <w:rPr>
          <w:rFonts w:hint="eastAsia"/>
        </w:rPr>
      </w:pPr>
    </w:p>
    <w:p w14:paraId="2C920575" w14:textId="77777777" w:rsidR="00DB6F60" w:rsidRDefault="00DB6F60" w:rsidP="00720710">
      <w:pPr>
        <w:rPr>
          <w:rFonts w:hint="eastAsia"/>
        </w:rPr>
      </w:pPr>
    </w:p>
    <w:p w14:paraId="75669FA5" w14:textId="77777777" w:rsidR="00720710" w:rsidRDefault="00720710" w:rsidP="00720710">
      <w:pPr>
        <w:rPr>
          <w:rFonts w:hint="eastAsia"/>
        </w:rPr>
      </w:pPr>
    </w:p>
    <w:p w14:paraId="7D07774C" w14:textId="61B93904" w:rsidR="00720710" w:rsidRDefault="00DB6F60" w:rsidP="00720710">
      <w:pPr>
        <w:pStyle w:val="ListParagraph"/>
        <w:numPr>
          <w:ilvl w:val="0"/>
          <w:numId w:val="1"/>
        </w:numPr>
        <w:rPr>
          <w:rFonts w:hint="eastAsia"/>
        </w:rPr>
      </w:pPr>
      <w:r>
        <w:t>Rewrite (using parentheses) and valuate</w:t>
      </w:r>
      <w:r w:rsidR="00720710">
        <w:t xml:space="preserve"> each of the expressions below</w:t>
      </w:r>
      <w:r>
        <w:t xml:space="preserve"> using the following values</w:t>
      </w:r>
      <w:r w:rsidR="004A3D0C">
        <w:t>.  Box your Answers!</w:t>
      </w:r>
    </w:p>
    <w:p w14:paraId="2CB56106" w14:textId="77777777" w:rsidR="00DB6F60" w:rsidRPr="00DB6F60" w:rsidRDefault="00DB6F60" w:rsidP="00DB6F60">
      <w:pPr>
        <w:rPr>
          <w:rFonts w:hint="eastAsia"/>
          <w:sz w:val="28"/>
          <w:szCs w:val="28"/>
        </w:rPr>
      </w:pPr>
    </w:p>
    <w:p w14:paraId="40EDBC39" w14:textId="18C12646" w:rsidR="00DB6F60" w:rsidRPr="00DB6F60" w:rsidRDefault="00DB6F60" w:rsidP="00DB6F60">
      <w:pPr>
        <w:rPr>
          <w:rFonts w:hint="eastAsia"/>
          <w:sz w:val="28"/>
          <w:szCs w:val="28"/>
        </w:rPr>
      </w:pPr>
      <w:r w:rsidRPr="00DB6F60">
        <w:rPr>
          <w:sz w:val="28"/>
          <w:szCs w:val="28"/>
        </w:rPr>
        <w:tab/>
      </w:r>
      <w:r w:rsidRPr="00DB6F60">
        <w:rPr>
          <w:sz w:val="28"/>
          <w:szCs w:val="28"/>
        </w:rPr>
        <w:tab/>
      </w:r>
      <w:r w:rsidRPr="00DB6F60">
        <w:rPr>
          <w:sz w:val="28"/>
          <w:szCs w:val="28"/>
        </w:rPr>
        <w:tab/>
      </w:r>
      <w:proofErr w:type="gramStart"/>
      <w:r w:rsidRPr="00DB6F60">
        <w:rPr>
          <w:i/>
          <w:sz w:val="28"/>
          <w:szCs w:val="28"/>
        </w:rPr>
        <w:t>a</w:t>
      </w:r>
      <w:proofErr w:type="gramEnd"/>
      <w:r w:rsidRPr="00DB6F60">
        <w:rPr>
          <w:i/>
          <w:sz w:val="28"/>
          <w:szCs w:val="28"/>
        </w:rPr>
        <w:t xml:space="preserve"> = </w:t>
      </w:r>
      <w:r w:rsidRPr="00DB6F60">
        <w:rPr>
          <w:sz w:val="28"/>
          <w:szCs w:val="28"/>
        </w:rPr>
        <w:t>6</w:t>
      </w:r>
      <w:r w:rsidRPr="00DB6F60">
        <w:rPr>
          <w:sz w:val="28"/>
          <w:szCs w:val="28"/>
        </w:rPr>
        <w:tab/>
      </w:r>
      <w:r w:rsidRPr="00DB6F60">
        <w:rPr>
          <w:sz w:val="28"/>
          <w:szCs w:val="28"/>
        </w:rPr>
        <w:tab/>
      </w:r>
      <w:r w:rsidRPr="00DB6F60">
        <w:rPr>
          <w:i/>
          <w:sz w:val="28"/>
          <w:szCs w:val="28"/>
        </w:rPr>
        <w:t xml:space="preserve">b = </w:t>
      </w:r>
      <w:r w:rsidRPr="00DB6F60">
        <w:rPr>
          <w:sz w:val="28"/>
          <w:szCs w:val="28"/>
        </w:rPr>
        <w:t>-3</w:t>
      </w:r>
      <w:r w:rsidRPr="00DB6F60">
        <w:rPr>
          <w:sz w:val="28"/>
          <w:szCs w:val="28"/>
        </w:rPr>
        <w:tab/>
      </w:r>
      <w:r w:rsidRPr="00DB6F60">
        <w:rPr>
          <w:sz w:val="28"/>
          <w:szCs w:val="28"/>
        </w:rPr>
        <w:tab/>
      </w:r>
      <w:r w:rsidRPr="00DB6F60">
        <w:rPr>
          <w:i/>
          <w:sz w:val="28"/>
          <w:szCs w:val="28"/>
        </w:rPr>
        <w:t xml:space="preserve">c = </w:t>
      </w:r>
      <w:r w:rsidRPr="00DB6F60">
        <w:rPr>
          <w:sz w:val="28"/>
          <w:szCs w:val="28"/>
        </w:rPr>
        <w:t>-2</w:t>
      </w:r>
      <w:r w:rsidRPr="00DB6F60">
        <w:rPr>
          <w:sz w:val="28"/>
          <w:szCs w:val="28"/>
        </w:rPr>
        <w:tab/>
      </w:r>
      <w:r w:rsidRPr="00DB6F60">
        <w:rPr>
          <w:sz w:val="28"/>
          <w:szCs w:val="28"/>
        </w:rPr>
        <w:tab/>
      </w:r>
      <w:r w:rsidRPr="00DB6F60">
        <w:rPr>
          <w:i/>
          <w:sz w:val="28"/>
          <w:szCs w:val="28"/>
        </w:rPr>
        <w:t>d</w:t>
      </w:r>
      <w:r w:rsidRPr="00DB6F60">
        <w:rPr>
          <w:sz w:val="28"/>
          <w:szCs w:val="28"/>
        </w:rPr>
        <w:t xml:space="preserve"> = 4</w:t>
      </w:r>
    </w:p>
    <w:p w14:paraId="6A7E37A3" w14:textId="77777777" w:rsidR="00DB6F60" w:rsidRDefault="00DB6F60" w:rsidP="00DB6F60">
      <w:pPr>
        <w:rPr>
          <w:rFonts w:hint="eastAsia"/>
        </w:rPr>
      </w:pPr>
    </w:p>
    <w:p w14:paraId="22789047" w14:textId="77777777" w:rsidR="003D0938" w:rsidRDefault="003D0938" w:rsidP="003D0938">
      <w:pPr>
        <w:rPr>
          <w:rFonts w:hint="eastAsia"/>
          <w:b/>
        </w:rPr>
      </w:pPr>
    </w:p>
    <w:p w14:paraId="0643BC67" w14:textId="1452931E" w:rsidR="003D0938" w:rsidRDefault="00913D0C" w:rsidP="003D0938">
      <w:pPr>
        <w:rPr>
          <w:rFonts w:hint="eastAsia"/>
          <w:b/>
        </w:rPr>
      </w:pPr>
      <w:r>
        <w:t xml:space="preserve">       a)</w:t>
      </w:r>
      <w:r w:rsidR="003D0938">
        <w:rPr>
          <w:b/>
        </w:rPr>
        <w:tab/>
      </w:r>
      <w:r w:rsidR="00DB6F60">
        <w:rPr>
          <w:b/>
        </w:rPr>
        <w:t xml:space="preserve">  </w:t>
      </w:r>
      <w:r w:rsidR="00DB6F60" w:rsidRPr="00DB6F60">
        <w:rPr>
          <w:rFonts w:hint="eastAsia"/>
          <w:b/>
          <w:position w:val="-4"/>
        </w:rPr>
        <w:object w:dxaOrig="560" w:dyaOrig="260" w14:anchorId="56EFBC3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pt;height:13pt" o:ole="">
            <v:imagedata r:id="rId7" o:title=""/>
          </v:shape>
          <o:OLEObject Type="Embed" ProgID="Equation.DSMT4" ShapeID="_x0000_i1025" DrawAspect="Content" ObjectID="_1463125282" r:id="rId8"/>
        </w:object>
      </w:r>
      <w:r w:rsidR="00DB6F60">
        <w:rPr>
          <w:b/>
        </w:rPr>
        <w:tab/>
      </w:r>
      <w:r w:rsidR="00DB6F60">
        <w:rPr>
          <w:b/>
        </w:rPr>
        <w:tab/>
      </w:r>
      <w:r w:rsidR="00DB6F60">
        <w:rPr>
          <w:b/>
        </w:rPr>
        <w:tab/>
      </w:r>
      <w:r w:rsidR="003D0938">
        <w:rPr>
          <w:b/>
        </w:rPr>
        <w:tab/>
      </w:r>
      <w:r>
        <w:t xml:space="preserve">     </w:t>
      </w:r>
      <w:proofErr w:type="gramStart"/>
      <w:r>
        <w:t>b</w:t>
      </w:r>
      <w:proofErr w:type="gramEnd"/>
      <w:r>
        <w:t>)</w:t>
      </w:r>
      <w:r w:rsidR="003D0938">
        <w:rPr>
          <w:b/>
        </w:rPr>
        <w:tab/>
      </w:r>
      <w:r w:rsidR="00DB6F60" w:rsidRPr="00DB6F60">
        <w:rPr>
          <w:rFonts w:hint="eastAsia"/>
          <w:b/>
          <w:position w:val="-24"/>
        </w:rPr>
        <w:object w:dxaOrig="820" w:dyaOrig="640" w14:anchorId="510729BB">
          <v:shape id="_x0000_i1026" type="#_x0000_t75" style="width:41pt;height:32pt" o:ole="">
            <v:imagedata r:id="rId9" o:title=""/>
          </v:shape>
          <o:OLEObject Type="Embed" ProgID="Equation.DSMT4" ShapeID="_x0000_i1026" DrawAspect="Content" ObjectID="_1463125283" r:id="rId10"/>
        </w:object>
      </w:r>
      <w:r w:rsidR="003D0938">
        <w:rPr>
          <w:b/>
        </w:rPr>
        <w:t xml:space="preserve">      </w:t>
      </w:r>
      <w:r w:rsidR="003D0938">
        <w:rPr>
          <w:b/>
        </w:rPr>
        <w:tab/>
      </w:r>
      <w:r>
        <w:t xml:space="preserve"> </w:t>
      </w:r>
      <w:r w:rsidR="00DB6F60">
        <w:tab/>
      </w:r>
      <w:r>
        <w:t xml:space="preserve">   c)</w:t>
      </w:r>
      <w:r w:rsidR="003D0938">
        <w:rPr>
          <w:b/>
        </w:rPr>
        <w:t xml:space="preserve">  </w:t>
      </w:r>
      <w:r w:rsidR="003B5769">
        <w:rPr>
          <w:b/>
        </w:rPr>
        <w:t xml:space="preserve">  </w:t>
      </w:r>
      <w:r w:rsidR="003D0938">
        <w:rPr>
          <w:b/>
        </w:rPr>
        <w:t xml:space="preserve"> </w:t>
      </w:r>
      <w:r w:rsidR="003B5769" w:rsidRPr="003B5769">
        <w:rPr>
          <w:rFonts w:hint="eastAsia"/>
          <w:b/>
          <w:position w:val="-10"/>
        </w:rPr>
        <w:object w:dxaOrig="1420" w:dyaOrig="360" w14:anchorId="3EE2AB48">
          <v:shape id="_x0000_i1027" type="#_x0000_t75" style="width:71pt;height:18pt" o:ole="">
            <v:imagedata r:id="rId11" o:title=""/>
          </v:shape>
          <o:OLEObject Type="Embed" ProgID="Equation.DSMT4" ShapeID="_x0000_i1027" DrawAspect="Content" ObjectID="_1463125284" r:id="rId12"/>
        </w:object>
      </w:r>
    </w:p>
    <w:p w14:paraId="6F9F6F44" w14:textId="77777777" w:rsidR="003D0938" w:rsidRDefault="003D0938" w:rsidP="003D0938">
      <w:pPr>
        <w:rPr>
          <w:rFonts w:hint="eastAsia"/>
          <w:b/>
        </w:rPr>
      </w:pPr>
    </w:p>
    <w:p w14:paraId="527C7837" w14:textId="77777777" w:rsidR="003D0938" w:rsidRDefault="003D0938" w:rsidP="003D0938">
      <w:pPr>
        <w:rPr>
          <w:rFonts w:hint="eastAsia"/>
          <w:b/>
        </w:rPr>
      </w:pPr>
    </w:p>
    <w:p w14:paraId="0C1CC135" w14:textId="77777777" w:rsidR="003D0938" w:rsidRDefault="003D0938" w:rsidP="003D0938">
      <w:pPr>
        <w:rPr>
          <w:rFonts w:hint="eastAsia"/>
          <w:b/>
        </w:rPr>
      </w:pPr>
    </w:p>
    <w:p w14:paraId="462CBEF5" w14:textId="77777777" w:rsidR="003D0938" w:rsidRDefault="003D0938" w:rsidP="003D0938">
      <w:pPr>
        <w:rPr>
          <w:rFonts w:hint="eastAsia"/>
          <w:b/>
        </w:rPr>
      </w:pPr>
    </w:p>
    <w:p w14:paraId="238084C1" w14:textId="77777777" w:rsidR="003D0938" w:rsidRDefault="003D0938" w:rsidP="003D0938">
      <w:pPr>
        <w:rPr>
          <w:rFonts w:hint="eastAsia"/>
          <w:b/>
        </w:rPr>
      </w:pPr>
    </w:p>
    <w:p w14:paraId="6462F796" w14:textId="62DA8CC3" w:rsidR="003D0938" w:rsidRDefault="00913D0C" w:rsidP="003D0938">
      <w:pPr>
        <w:rPr>
          <w:rFonts w:hint="eastAsia"/>
          <w:b/>
          <w:position w:val="-12"/>
        </w:rPr>
      </w:pPr>
      <w:r>
        <w:t xml:space="preserve">       d)</w:t>
      </w:r>
      <w:r w:rsidR="003D0938">
        <w:rPr>
          <w:b/>
        </w:rPr>
        <w:tab/>
      </w:r>
      <w:r w:rsidR="003B5769">
        <w:rPr>
          <w:b/>
        </w:rPr>
        <w:t xml:space="preserve">  </w:t>
      </w:r>
      <w:r w:rsidR="003B5769" w:rsidRPr="003B5769">
        <w:rPr>
          <w:rFonts w:hint="eastAsia"/>
          <w:b/>
          <w:position w:val="-28"/>
        </w:rPr>
        <w:object w:dxaOrig="840" w:dyaOrig="680" w14:anchorId="5D10C37B">
          <v:shape id="_x0000_i1028" type="#_x0000_t75" style="width:42pt;height:34pt" o:ole="">
            <v:imagedata r:id="rId13" o:title=""/>
          </v:shape>
          <o:OLEObject Type="Embed" ProgID="Equation.DSMT4" ShapeID="_x0000_i1028" DrawAspect="Content" ObjectID="_1463125285" r:id="rId14"/>
        </w:object>
      </w:r>
      <w:r w:rsidR="003D0938">
        <w:rPr>
          <w:b/>
        </w:rPr>
        <w:tab/>
      </w:r>
      <w:r>
        <w:t xml:space="preserve">  </w:t>
      </w:r>
      <w:r w:rsidR="003B5769">
        <w:tab/>
      </w:r>
      <w:r w:rsidR="003B5769">
        <w:tab/>
      </w:r>
      <w:r>
        <w:t xml:space="preserve">   </w:t>
      </w:r>
      <w:proofErr w:type="gramStart"/>
      <w:r>
        <w:t>e</w:t>
      </w:r>
      <w:proofErr w:type="gramEnd"/>
      <w:r>
        <w:t>)</w:t>
      </w:r>
      <w:r w:rsidR="003D0938">
        <w:rPr>
          <w:b/>
        </w:rPr>
        <w:tab/>
      </w:r>
      <w:r w:rsidR="003B5769" w:rsidRPr="003B5769">
        <w:rPr>
          <w:rFonts w:hint="eastAsia"/>
          <w:b/>
          <w:position w:val="-10"/>
        </w:rPr>
        <w:object w:dxaOrig="920" w:dyaOrig="320" w14:anchorId="21ED7F57">
          <v:shape id="_x0000_i1029" type="#_x0000_t75" style="width:46pt;height:16pt" o:ole="">
            <v:imagedata r:id="rId15" o:title=""/>
          </v:shape>
          <o:OLEObject Type="Embed" ProgID="Equation.DSMT4" ShapeID="_x0000_i1029" DrawAspect="Content" ObjectID="_1463125286" r:id="rId16"/>
        </w:object>
      </w:r>
      <w:r w:rsidR="003D0938">
        <w:rPr>
          <w:b/>
        </w:rPr>
        <w:tab/>
      </w:r>
      <w:r>
        <w:t xml:space="preserve"> </w:t>
      </w:r>
      <w:r w:rsidR="003B5769">
        <w:tab/>
      </w:r>
      <w:r>
        <w:t xml:space="preserve">   f)</w:t>
      </w:r>
      <w:r w:rsidR="003D0938">
        <w:rPr>
          <w:b/>
        </w:rPr>
        <w:t xml:space="preserve">   </w:t>
      </w:r>
      <w:r w:rsidR="003B5769">
        <w:rPr>
          <w:b/>
        </w:rPr>
        <w:t xml:space="preserve">  </w:t>
      </w:r>
      <w:r w:rsidR="003B5769" w:rsidRPr="003B5769">
        <w:rPr>
          <w:rFonts w:hint="eastAsia"/>
          <w:b/>
          <w:position w:val="-4"/>
        </w:rPr>
        <w:object w:dxaOrig="680" w:dyaOrig="300" w14:anchorId="7556FEEF">
          <v:shape id="_x0000_i1030" type="#_x0000_t75" style="width:34pt;height:15pt" o:ole="">
            <v:imagedata r:id="rId17" o:title=""/>
          </v:shape>
          <o:OLEObject Type="Embed" ProgID="Equation.DSMT4" ShapeID="_x0000_i1030" DrawAspect="Content" ObjectID="_1463125287" r:id="rId18"/>
        </w:object>
      </w:r>
    </w:p>
    <w:p w14:paraId="11F62B91" w14:textId="77777777" w:rsidR="006E0371" w:rsidRDefault="006E0371" w:rsidP="003D0938">
      <w:pPr>
        <w:rPr>
          <w:rFonts w:hint="eastAsia"/>
          <w:b/>
        </w:rPr>
      </w:pPr>
    </w:p>
    <w:p w14:paraId="257F1ED2" w14:textId="77777777" w:rsidR="003B5769" w:rsidRDefault="003B5769" w:rsidP="003D0938">
      <w:pPr>
        <w:rPr>
          <w:rFonts w:hint="eastAsia"/>
          <w:b/>
        </w:rPr>
      </w:pPr>
    </w:p>
    <w:p w14:paraId="18CE2BD8" w14:textId="77777777" w:rsidR="003B5769" w:rsidRDefault="003B5769" w:rsidP="003D0938">
      <w:pPr>
        <w:rPr>
          <w:rFonts w:hint="eastAsia"/>
          <w:b/>
        </w:rPr>
      </w:pPr>
    </w:p>
    <w:p w14:paraId="3874B0DF" w14:textId="77777777" w:rsidR="003B5769" w:rsidRDefault="003B5769" w:rsidP="003D0938">
      <w:pPr>
        <w:rPr>
          <w:rFonts w:hint="eastAsia"/>
          <w:b/>
        </w:rPr>
      </w:pPr>
    </w:p>
    <w:p w14:paraId="6FB225B6" w14:textId="77777777" w:rsidR="003B5769" w:rsidRDefault="003B5769" w:rsidP="003D0938">
      <w:pPr>
        <w:rPr>
          <w:rFonts w:hint="eastAsia"/>
          <w:b/>
        </w:rPr>
      </w:pPr>
    </w:p>
    <w:p w14:paraId="46DB7020" w14:textId="77777777" w:rsidR="003B5769" w:rsidRDefault="003B5769" w:rsidP="003D0938">
      <w:pPr>
        <w:rPr>
          <w:rFonts w:hint="eastAsia"/>
          <w:b/>
        </w:rPr>
      </w:pPr>
    </w:p>
    <w:p w14:paraId="43C11DCB" w14:textId="20C8B25E" w:rsidR="003D0938" w:rsidRPr="006D2A05" w:rsidRDefault="003B5769" w:rsidP="003D0938">
      <w:pPr>
        <w:rPr>
          <w:rFonts w:hint="eastAsia"/>
          <w:b/>
        </w:rPr>
      </w:pPr>
      <w:r>
        <w:t xml:space="preserve">        </w:t>
      </w:r>
      <w:r w:rsidR="00913D0C">
        <w:t>g)</w:t>
      </w:r>
      <w:r w:rsidR="003D0938">
        <w:rPr>
          <w:b/>
        </w:rPr>
        <w:tab/>
      </w:r>
      <w:r>
        <w:rPr>
          <w:b/>
        </w:rPr>
        <w:t xml:space="preserve">    </w:t>
      </w:r>
      <w:r w:rsidRPr="003B5769">
        <w:rPr>
          <w:rFonts w:hint="eastAsia"/>
          <w:b/>
          <w:position w:val="-24"/>
        </w:rPr>
        <w:object w:dxaOrig="360" w:dyaOrig="620" w14:anchorId="001A707D">
          <v:shape id="_x0000_i1031" type="#_x0000_t75" style="width:18pt;height:31pt" o:ole="">
            <v:imagedata r:id="rId19" o:title=""/>
          </v:shape>
          <o:OLEObject Type="Embed" ProgID="Equation.DSMT4" ShapeID="_x0000_i1031" DrawAspect="Content" ObjectID="_1463125288" r:id="rId20"/>
        </w:object>
      </w:r>
      <w:r w:rsidR="003D0938">
        <w:rPr>
          <w:b/>
        </w:rPr>
        <w:tab/>
      </w:r>
      <w:r w:rsidR="003D0938">
        <w:rPr>
          <w:b/>
        </w:rPr>
        <w:tab/>
      </w:r>
      <w:r>
        <w:rPr>
          <w:b/>
        </w:rPr>
        <w:tab/>
      </w:r>
      <w:r>
        <w:rPr>
          <w:b/>
        </w:rPr>
        <w:tab/>
        <w:t xml:space="preserve">  </w:t>
      </w:r>
      <w:proofErr w:type="gramStart"/>
      <w:r w:rsidR="00913D0C">
        <w:t>h</w:t>
      </w:r>
      <w:proofErr w:type="gramEnd"/>
      <w:r w:rsidR="00913D0C">
        <w:t>)</w:t>
      </w:r>
      <w:r>
        <w:rPr>
          <w:b/>
        </w:rPr>
        <w:t xml:space="preserve">   </w:t>
      </w:r>
      <w:r w:rsidR="00913D0C">
        <w:t xml:space="preserve">   </w:t>
      </w:r>
      <w:r w:rsidRPr="003B5769">
        <w:rPr>
          <w:rFonts w:hint="eastAsia"/>
          <w:position w:val="-4"/>
        </w:rPr>
        <w:object w:dxaOrig="1540" w:dyaOrig="260" w14:anchorId="344E98E3">
          <v:shape id="_x0000_i1032" type="#_x0000_t75" style="width:77pt;height:13pt" o:ole="">
            <v:imagedata r:id="rId21" o:title=""/>
          </v:shape>
          <o:OLEObject Type="Embed" ProgID="Equation.DSMT4" ShapeID="_x0000_i1032" DrawAspect="Content" ObjectID="_1463125289" r:id="rId22"/>
        </w:object>
      </w:r>
      <w:r>
        <w:tab/>
        <w:t xml:space="preserve"> </w:t>
      </w:r>
      <w:r w:rsidR="00913D0C">
        <w:t xml:space="preserve"> </w:t>
      </w:r>
      <w:proofErr w:type="spellStart"/>
      <w:r w:rsidR="00913D0C">
        <w:t>i</w:t>
      </w:r>
      <w:proofErr w:type="spellEnd"/>
      <w:r w:rsidR="00913D0C">
        <w:t>)</w:t>
      </w:r>
      <w:r w:rsidR="003D0938">
        <w:rPr>
          <w:b/>
        </w:rPr>
        <w:t xml:space="preserve"> </w:t>
      </w:r>
      <w:r w:rsidR="00DE2D9E" w:rsidRPr="00DE2D9E">
        <w:rPr>
          <w:rFonts w:hint="eastAsia"/>
          <w:b/>
          <w:position w:val="-14"/>
        </w:rPr>
        <w:object w:dxaOrig="1660" w:dyaOrig="440" w14:anchorId="708961AB">
          <v:shape id="_x0000_i1033" type="#_x0000_t75" style="width:83pt;height:22pt" o:ole="">
            <v:imagedata r:id="rId23" o:title=""/>
          </v:shape>
          <o:OLEObject Type="Embed" ProgID="Equation.DSMT4" ShapeID="_x0000_i1033" DrawAspect="Content" ObjectID="_1463125290" r:id="rId24"/>
        </w:object>
      </w:r>
      <w:r>
        <w:rPr>
          <w:b/>
        </w:rPr>
        <w:t xml:space="preserve"> </w:t>
      </w:r>
    </w:p>
    <w:p w14:paraId="62A0C897" w14:textId="77777777" w:rsidR="00720710" w:rsidRDefault="00720710" w:rsidP="00720710">
      <w:pPr>
        <w:rPr>
          <w:rFonts w:hint="eastAsia"/>
        </w:rPr>
      </w:pPr>
    </w:p>
    <w:p w14:paraId="4D3C2C82" w14:textId="77777777" w:rsidR="00913D0C" w:rsidRDefault="00913D0C" w:rsidP="00720710">
      <w:pPr>
        <w:rPr>
          <w:rFonts w:hint="eastAsia"/>
        </w:rPr>
      </w:pPr>
    </w:p>
    <w:p w14:paraId="18846766" w14:textId="77777777" w:rsidR="00913D0C" w:rsidRDefault="00913D0C" w:rsidP="00720710">
      <w:pPr>
        <w:rPr>
          <w:rFonts w:hint="eastAsia"/>
        </w:rPr>
      </w:pPr>
    </w:p>
    <w:p w14:paraId="5AD308B0" w14:textId="020C6B62" w:rsidR="0055542B" w:rsidRDefault="00DE2D9E" w:rsidP="00720710">
      <w:pPr>
        <w:rPr>
          <w:rFonts w:hint="eastAsia"/>
        </w:rPr>
      </w:pPr>
      <w:r>
        <w:lastRenderedPageBreak/>
        <w:t>3.  Measures of Central Tendency and a Frequency Table</w:t>
      </w:r>
    </w:p>
    <w:p w14:paraId="6D011F9A" w14:textId="77777777" w:rsidR="00913D0C" w:rsidRDefault="00913D0C" w:rsidP="00720710">
      <w:pPr>
        <w:rPr>
          <w:rFonts w:hint="eastAsia"/>
        </w:rPr>
      </w:pPr>
    </w:p>
    <w:p w14:paraId="5F2644B7" w14:textId="68B35899" w:rsidR="00913D0C" w:rsidRDefault="00913D0C" w:rsidP="00DE2D9E">
      <w:pPr>
        <w:pStyle w:val="ListParagraph"/>
        <w:numPr>
          <w:ilvl w:val="0"/>
          <w:numId w:val="4"/>
        </w:numPr>
        <w:rPr>
          <w:rFonts w:hint="eastAsia"/>
        </w:rPr>
      </w:pPr>
      <w:r>
        <w:t>Students in a lucky class were asked how many Giants games they had attended during the summer.  Their answers are listed below.</w:t>
      </w:r>
    </w:p>
    <w:p w14:paraId="5A26FE5D" w14:textId="77777777" w:rsidR="00913D0C" w:rsidRDefault="00913D0C" w:rsidP="00913D0C">
      <w:pPr>
        <w:rPr>
          <w:rFonts w:hint="eastAsia"/>
        </w:rPr>
      </w:pPr>
    </w:p>
    <w:p w14:paraId="24F9267B" w14:textId="77777777" w:rsidR="00913D0C" w:rsidRDefault="00913D0C" w:rsidP="00913D0C">
      <w:pPr>
        <w:rPr>
          <w:rFonts w:hint="eastAsia"/>
        </w:rPr>
      </w:pPr>
    </w:p>
    <w:p w14:paraId="682F1A26" w14:textId="1F08DD93" w:rsidR="00913D0C" w:rsidRDefault="00913D0C" w:rsidP="00913D0C">
      <w:pPr>
        <w:jc w:val="center"/>
        <w:rPr>
          <w:rFonts w:hint="eastAsia"/>
        </w:rPr>
      </w:pPr>
      <w:proofErr w:type="gramStart"/>
      <w:r>
        <w:t>4 ,</w:t>
      </w:r>
      <w:proofErr w:type="gramEnd"/>
      <w:r>
        <w:t xml:space="preserve"> 3 , 8 , 2 , 3 , 7 , 4 , 1 , 6 , 2 , 3 , 7 , 3 , 4 , 3</w:t>
      </w:r>
    </w:p>
    <w:p w14:paraId="720B1791" w14:textId="77777777" w:rsidR="00913D0C" w:rsidRDefault="00913D0C" w:rsidP="00913D0C">
      <w:pPr>
        <w:jc w:val="center"/>
        <w:rPr>
          <w:rFonts w:hint="eastAsia"/>
        </w:rPr>
      </w:pPr>
    </w:p>
    <w:p w14:paraId="2E9407DE" w14:textId="37EBB609" w:rsidR="00913D0C" w:rsidRDefault="00DE2D9E" w:rsidP="00DE2D9E">
      <w:pPr>
        <w:ind w:left="360"/>
        <w:rPr>
          <w:rFonts w:hint="eastAsia"/>
        </w:rPr>
      </w:pPr>
      <w:r>
        <w:tab/>
      </w:r>
      <w:r w:rsidR="00913D0C">
        <w:t>Use the table below to create a frequency table.</w:t>
      </w:r>
    </w:p>
    <w:p w14:paraId="7FFEA297" w14:textId="77777777" w:rsidR="00913D0C" w:rsidRDefault="00913D0C" w:rsidP="00913D0C">
      <w:pPr>
        <w:rPr>
          <w:rFonts w:hint="eastAsia"/>
        </w:rPr>
      </w:pPr>
    </w:p>
    <w:tbl>
      <w:tblPr>
        <w:tblStyle w:val="TableGrid"/>
        <w:tblW w:w="8820" w:type="dxa"/>
        <w:tblInd w:w="468" w:type="dxa"/>
        <w:tblLook w:val="04A0" w:firstRow="1" w:lastRow="0" w:firstColumn="1" w:lastColumn="0" w:noHBand="0" w:noVBand="1"/>
      </w:tblPr>
      <w:tblGrid>
        <w:gridCol w:w="2724"/>
        <w:gridCol w:w="3192"/>
        <w:gridCol w:w="2904"/>
      </w:tblGrid>
      <w:tr w:rsidR="00913D0C" w14:paraId="52653EBD" w14:textId="77777777" w:rsidTr="0055542B">
        <w:tc>
          <w:tcPr>
            <w:tcW w:w="2724" w:type="dxa"/>
          </w:tcPr>
          <w:p w14:paraId="66B07DFA" w14:textId="77777777" w:rsidR="00913D0C" w:rsidRDefault="00913D0C" w:rsidP="0055542B">
            <w:pPr>
              <w:jc w:val="center"/>
              <w:rPr>
                <w:rFonts w:hint="eastAsia"/>
              </w:rPr>
            </w:pPr>
            <w:r>
              <w:t>Number of Games</w:t>
            </w:r>
          </w:p>
        </w:tc>
        <w:tc>
          <w:tcPr>
            <w:tcW w:w="3192" w:type="dxa"/>
          </w:tcPr>
          <w:p w14:paraId="1BDDDB3B" w14:textId="77777777" w:rsidR="00913D0C" w:rsidRDefault="00913D0C" w:rsidP="0055542B">
            <w:pPr>
              <w:jc w:val="center"/>
              <w:rPr>
                <w:rFonts w:hint="eastAsia"/>
              </w:rPr>
            </w:pPr>
            <w:r>
              <w:t>Frequency of Number of Games</w:t>
            </w:r>
          </w:p>
        </w:tc>
        <w:tc>
          <w:tcPr>
            <w:tcW w:w="2904" w:type="dxa"/>
          </w:tcPr>
          <w:p w14:paraId="29302021" w14:textId="77777777" w:rsidR="00913D0C" w:rsidRDefault="00913D0C" w:rsidP="0055542B">
            <w:pPr>
              <w:jc w:val="center"/>
              <w:rPr>
                <w:rFonts w:hint="eastAsia"/>
              </w:rPr>
            </w:pPr>
            <w:r>
              <w:t>Total of Number of Games</w:t>
            </w:r>
          </w:p>
          <w:p w14:paraId="364D6695" w14:textId="77777777" w:rsidR="00913D0C" w:rsidRDefault="00913D0C" w:rsidP="0055542B">
            <w:pPr>
              <w:jc w:val="center"/>
              <w:rPr>
                <w:rFonts w:hint="eastAsia"/>
              </w:rPr>
            </w:pPr>
            <w:r>
              <w:t>Attended</w:t>
            </w:r>
          </w:p>
        </w:tc>
      </w:tr>
      <w:tr w:rsidR="00913D0C" w14:paraId="505A2CD2" w14:textId="77777777" w:rsidTr="0055542B">
        <w:tc>
          <w:tcPr>
            <w:tcW w:w="2724" w:type="dxa"/>
          </w:tcPr>
          <w:p w14:paraId="1124C5FC" w14:textId="77777777" w:rsidR="00913D0C" w:rsidRDefault="00913D0C" w:rsidP="0055542B">
            <w:pPr>
              <w:jc w:val="center"/>
              <w:rPr>
                <w:rFonts w:hint="eastAsia"/>
              </w:rPr>
            </w:pPr>
            <w:r>
              <w:t>1</w:t>
            </w:r>
          </w:p>
        </w:tc>
        <w:tc>
          <w:tcPr>
            <w:tcW w:w="3192" w:type="dxa"/>
          </w:tcPr>
          <w:p w14:paraId="4ACC088C" w14:textId="77777777" w:rsidR="00913D0C" w:rsidRDefault="00913D0C" w:rsidP="0055542B">
            <w:pPr>
              <w:jc w:val="center"/>
              <w:rPr>
                <w:rFonts w:hint="eastAsia"/>
              </w:rPr>
            </w:pPr>
          </w:p>
        </w:tc>
        <w:tc>
          <w:tcPr>
            <w:tcW w:w="2904" w:type="dxa"/>
          </w:tcPr>
          <w:p w14:paraId="1070BEF3" w14:textId="77777777" w:rsidR="00913D0C" w:rsidRDefault="00913D0C" w:rsidP="0055542B">
            <w:pPr>
              <w:jc w:val="center"/>
              <w:rPr>
                <w:rFonts w:hint="eastAsia"/>
              </w:rPr>
            </w:pPr>
          </w:p>
        </w:tc>
      </w:tr>
      <w:tr w:rsidR="00913D0C" w14:paraId="10F3F1EA" w14:textId="77777777" w:rsidTr="0055542B">
        <w:tc>
          <w:tcPr>
            <w:tcW w:w="2724" w:type="dxa"/>
          </w:tcPr>
          <w:p w14:paraId="2E764523" w14:textId="77777777" w:rsidR="00913D0C" w:rsidRDefault="00913D0C" w:rsidP="0055542B">
            <w:pPr>
              <w:jc w:val="center"/>
              <w:rPr>
                <w:rFonts w:hint="eastAsia"/>
              </w:rPr>
            </w:pPr>
            <w:r>
              <w:t>2</w:t>
            </w:r>
          </w:p>
        </w:tc>
        <w:tc>
          <w:tcPr>
            <w:tcW w:w="3192" w:type="dxa"/>
          </w:tcPr>
          <w:p w14:paraId="0A47292F" w14:textId="77777777" w:rsidR="00913D0C" w:rsidRDefault="00913D0C" w:rsidP="0055542B">
            <w:pPr>
              <w:jc w:val="center"/>
              <w:rPr>
                <w:rFonts w:hint="eastAsia"/>
              </w:rPr>
            </w:pPr>
          </w:p>
        </w:tc>
        <w:tc>
          <w:tcPr>
            <w:tcW w:w="2904" w:type="dxa"/>
          </w:tcPr>
          <w:p w14:paraId="67039EE7" w14:textId="77777777" w:rsidR="00913D0C" w:rsidRDefault="00913D0C" w:rsidP="0055542B">
            <w:pPr>
              <w:jc w:val="center"/>
              <w:rPr>
                <w:rFonts w:hint="eastAsia"/>
              </w:rPr>
            </w:pPr>
          </w:p>
        </w:tc>
      </w:tr>
      <w:tr w:rsidR="00913D0C" w14:paraId="55ED7615" w14:textId="77777777" w:rsidTr="0055542B">
        <w:tc>
          <w:tcPr>
            <w:tcW w:w="2724" w:type="dxa"/>
          </w:tcPr>
          <w:p w14:paraId="79946A5B" w14:textId="77777777" w:rsidR="00913D0C" w:rsidRDefault="00913D0C" w:rsidP="0055542B">
            <w:pPr>
              <w:jc w:val="center"/>
              <w:rPr>
                <w:rFonts w:hint="eastAsia"/>
              </w:rPr>
            </w:pPr>
            <w:r>
              <w:t>3</w:t>
            </w:r>
          </w:p>
        </w:tc>
        <w:tc>
          <w:tcPr>
            <w:tcW w:w="3192" w:type="dxa"/>
          </w:tcPr>
          <w:p w14:paraId="4DC128C8" w14:textId="77777777" w:rsidR="00913D0C" w:rsidRDefault="00913D0C" w:rsidP="0055542B">
            <w:pPr>
              <w:jc w:val="center"/>
              <w:rPr>
                <w:rFonts w:hint="eastAsia"/>
              </w:rPr>
            </w:pPr>
          </w:p>
        </w:tc>
        <w:tc>
          <w:tcPr>
            <w:tcW w:w="2904" w:type="dxa"/>
          </w:tcPr>
          <w:p w14:paraId="06466716" w14:textId="77777777" w:rsidR="00913D0C" w:rsidRDefault="00913D0C" w:rsidP="0055542B">
            <w:pPr>
              <w:jc w:val="center"/>
              <w:rPr>
                <w:rFonts w:hint="eastAsia"/>
              </w:rPr>
            </w:pPr>
          </w:p>
        </w:tc>
      </w:tr>
      <w:tr w:rsidR="00913D0C" w14:paraId="1B60E8DD" w14:textId="77777777" w:rsidTr="0055542B">
        <w:tc>
          <w:tcPr>
            <w:tcW w:w="2724" w:type="dxa"/>
          </w:tcPr>
          <w:p w14:paraId="11D7DB39" w14:textId="77777777" w:rsidR="00913D0C" w:rsidRDefault="00913D0C" w:rsidP="0055542B">
            <w:pPr>
              <w:jc w:val="center"/>
              <w:rPr>
                <w:rFonts w:hint="eastAsia"/>
              </w:rPr>
            </w:pPr>
            <w:r>
              <w:t>4</w:t>
            </w:r>
          </w:p>
        </w:tc>
        <w:tc>
          <w:tcPr>
            <w:tcW w:w="3192" w:type="dxa"/>
          </w:tcPr>
          <w:p w14:paraId="2101DA26" w14:textId="77777777" w:rsidR="00913D0C" w:rsidRDefault="00913D0C" w:rsidP="0055542B">
            <w:pPr>
              <w:jc w:val="center"/>
              <w:rPr>
                <w:rFonts w:hint="eastAsia"/>
              </w:rPr>
            </w:pPr>
          </w:p>
        </w:tc>
        <w:tc>
          <w:tcPr>
            <w:tcW w:w="2904" w:type="dxa"/>
          </w:tcPr>
          <w:p w14:paraId="5F1A9F5F" w14:textId="77777777" w:rsidR="00913D0C" w:rsidRDefault="00913D0C" w:rsidP="0055542B">
            <w:pPr>
              <w:jc w:val="center"/>
              <w:rPr>
                <w:rFonts w:hint="eastAsia"/>
              </w:rPr>
            </w:pPr>
          </w:p>
        </w:tc>
      </w:tr>
      <w:tr w:rsidR="00913D0C" w14:paraId="16271CA2" w14:textId="77777777" w:rsidTr="0055542B">
        <w:tc>
          <w:tcPr>
            <w:tcW w:w="2724" w:type="dxa"/>
          </w:tcPr>
          <w:p w14:paraId="6FD22898" w14:textId="77777777" w:rsidR="00913D0C" w:rsidRDefault="00913D0C" w:rsidP="0055542B">
            <w:pPr>
              <w:jc w:val="center"/>
              <w:rPr>
                <w:rFonts w:hint="eastAsia"/>
              </w:rPr>
            </w:pPr>
            <w:r>
              <w:t>5</w:t>
            </w:r>
          </w:p>
        </w:tc>
        <w:tc>
          <w:tcPr>
            <w:tcW w:w="3192" w:type="dxa"/>
          </w:tcPr>
          <w:p w14:paraId="6C6C45E7" w14:textId="77777777" w:rsidR="00913D0C" w:rsidRDefault="00913D0C" w:rsidP="0055542B">
            <w:pPr>
              <w:jc w:val="center"/>
              <w:rPr>
                <w:rFonts w:hint="eastAsia"/>
              </w:rPr>
            </w:pPr>
          </w:p>
        </w:tc>
        <w:tc>
          <w:tcPr>
            <w:tcW w:w="2904" w:type="dxa"/>
          </w:tcPr>
          <w:p w14:paraId="10C2A455" w14:textId="77777777" w:rsidR="00913D0C" w:rsidRDefault="00913D0C" w:rsidP="0055542B">
            <w:pPr>
              <w:jc w:val="center"/>
              <w:rPr>
                <w:rFonts w:hint="eastAsia"/>
              </w:rPr>
            </w:pPr>
          </w:p>
        </w:tc>
      </w:tr>
      <w:tr w:rsidR="00913D0C" w14:paraId="0D62ED6B" w14:textId="77777777" w:rsidTr="0055542B">
        <w:tc>
          <w:tcPr>
            <w:tcW w:w="2724" w:type="dxa"/>
          </w:tcPr>
          <w:p w14:paraId="75823ED3" w14:textId="77777777" w:rsidR="00913D0C" w:rsidRDefault="00913D0C" w:rsidP="0055542B">
            <w:pPr>
              <w:jc w:val="center"/>
              <w:rPr>
                <w:rFonts w:hint="eastAsia"/>
              </w:rPr>
            </w:pPr>
            <w:r>
              <w:t>6</w:t>
            </w:r>
          </w:p>
        </w:tc>
        <w:tc>
          <w:tcPr>
            <w:tcW w:w="3192" w:type="dxa"/>
          </w:tcPr>
          <w:p w14:paraId="20B12BE6" w14:textId="77777777" w:rsidR="00913D0C" w:rsidRDefault="00913D0C" w:rsidP="0055542B">
            <w:pPr>
              <w:jc w:val="center"/>
              <w:rPr>
                <w:rFonts w:hint="eastAsia"/>
              </w:rPr>
            </w:pPr>
          </w:p>
        </w:tc>
        <w:tc>
          <w:tcPr>
            <w:tcW w:w="2904" w:type="dxa"/>
          </w:tcPr>
          <w:p w14:paraId="47EDEB26" w14:textId="77777777" w:rsidR="00913D0C" w:rsidRDefault="00913D0C" w:rsidP="0055542B">
            <w:pPr>
              <w:jc w:val="center"/>
              <w:rPr>
                <w:rFonts w:hint="eastAsia"/>
              </w:rPr>
            </w:pPr>
          </w:p>
        </w:tc>
      </w:tr>
      <w:tr w:rsidR="00913D0C" w14:paraId="6EDD630E" w14:textId="77777777" w:rsidTr="0055542B">
        <w:tc>
          <w:tcPr>
            <w:tcW w:w="2724" w:type="dxa"/>
          </w:tcPr>
          <w:p w14:paraId="273AE8D4" w14:textId="77777777" w:rsidR="00913D0C" w:rsidRDefault="00913D0C" w:rsidP="0055542B">
            <w:pPr>
              <w:jc w:val="center"/>
              <w:rPr>
                <w:rFonts w:hint="eastAsia"/>
              </w:rPr>
            </w:pPr>
            <w:r>
              <w:t>7</w:t>
            </w:r>
          </w:p>
        </w:tc>
        <w:tc>
          <w:tcPr>
            <w:tcW w:w="3192" w:type="dxa"/>
          </w:tcPr>
          <w:p w14:paraId="1A02E762" w14:textId="77777777" w:rsidR="00913D0C" w:rsidRDefault="00913D0C" w:rsidP="0055542B">
            <w:pPr>
              <w:jc w:val="center"/>
              <w:rPr>
                <w:rFonts w:hint="eastAsia"/>
              </w:rPr>
            </w:pPr>
          </w:p>
        </w:tc>
        <w:tc>
          <w:tcPr>
            <w:tcW w:w="2904" w:type="dxa"/>
          </w:tcPr>
          <w:p w14:paraId="7C735052" w14:textId="77777777" w:rsidR="00913D0C" w:rsidRDefault="00913D0C" w:rsidP="0055542B">
            <w:pPr>
              <w:jc w:val="center"/>
              <w:rPr>
                <w:rFonts w:hint="eastAsia"/>
              </w:rPr>
            </w:pPr>
          </w:p>
        </w:tc>
      </w:tr>
      <w:tr w:rsidR="00913D0C" w14:paraId="514C2E9A" w14:textId="77777777" w:rsidTr="0055542B">
        <w:tc>
          <w:tcPr>
            <w:tcW w:w="2724" w:type="dxa"/>
          </w:tcPr>
          <w:p w14:paraId="3E2E074C" w14:textId="77777777" w:rsidR="00913D0C" w:rsidRDefault="00913D0C" w:rsidP="0055542B">
            <w:pPr>
              <w:jc w:val="center"/>
              <w:rPr>
                <w:rFonts w:hint="eastAsia"/>
              </w:rPr>
            </w:pPr>
            <w:r>
              <w:t>8</w:t>
            </w:r>
          </w:p>
        </w:tc>
        <w:tc>
          <w:tcPr>
            <w:tcW w:w="3192" w:type="dxa"/>
          </w:tcPr>
          <w:p w14:paraId="06DAC827" w14:textId="77777777" w:rsidR="00913D0C" w:rsidRDefault="00913D0C" w:rsidP="0055542B">
            <w:pPr>
              <w:jc w:val="center"/>
              <w:rPr>
                <w:rFonts w:hint="eastAsia"/>
              </w:rPr>
            </w:pPr>
          </w:p>
        </w:tc>
        <w:tc>
          <w:tcPr>
            <w:tcW w:w="2904" w:type="dxa"/>
          </w:tcPr>
          <w:p w14:paraId="123D35F8" w14:textId="77777777" w:rsidR="00913D0C" w:rsidRDefault="00913D0C" w:rsidP="0055542B">
            <w:pPr>
              <w:jc w:val="center"/>
              <w:rPr>
                <w:rFonts w:hint="eastAsia"/>
              </w:rPr>
            </w:pPr>
          </w:p>
        </w:tc>
      </w:tr>
    </w:tbl>
    <w:p w14:paraId="435AE3E9" w14:textId="77777777" w:rsidR="00DE2D9E" w:rsidRDefault="00DE2D9E" w:rsidP="00DE2D9E">
      <w:pPr>
        <w:ind w:left="360"/>
        <w:rPr>
          <w:rFonts w:hint="eastAsia"/>
        </w:rPr>
      </w:pPr>
    </w:p>
    <w:p w14:paraId="10E644ED" w14:textId="77777777" w:rsidR="00DE2D9E" w:rsidRDefault="00DE2D9E" w:rsidP="00DE2D9E">
      <w:pPr>
        <w:ind w:left="360"/>
        <w:rPr>
          <w:rFonts w:hint="eastAsia"/>
        </w:rPr>
      </w:pPr>
    </w:p>
    <w:p w14:paraId="19CD32A3" w14:textId="77777777" w:rsidR="004A3D0C" w:rsidRDefault="004A3D0C" w:rsidP="00DE2D9E">
      <w:pPr>
        <w:ind w:left="360"/>
        <w:rPr>
          <w:rFonts w:hint="eastAsia"/>
        </w:rPr>
      </w:pPr>
    </w:p>
    <w:p w14:paraId="30ACEFEB" w14:textId="20D74F9B" w:rsidR="00913D0C" w:rsidRDefault="00DE2D9E" w:rsidP="00DE2D9E">
      <w:pPr>
        <w:ind w:left="360"/>
        <w:rPr>
          <w:rFonts w:hint="eastAsia"/>
        </w:rPr>
      </w:pPr>
      <w:r>
        <w:t xml:space="preserve">b.  </w:t>
      </w:r>
      <w:r w:rsidR="00913D0C">
        <w:t>What are the mean, median, mode, and range of the data set?</w:t>
      </w:r>
    </w:p>
    <w:p w14:paraId="757CEABA" w14:textId="77777777" w:rsidR="00913D0C" w:rsidRDefault="00913D0C" w:rsidP="00913D0C">
      <w:pPr>
        <w:rPr>
          <w:rFonts w:hint="eastAsia"/>
        </w:rPr>
      </w:pPr>
    </w:p>
    <w:p w14:paraId="5445D209" w14:textId="77777777" w:rsidR="00913D0C" w:rsidRDefault="00913D0C" w:rsidP="00913D0C">
      <w:pPr>
        <w:rPr>
          <w:rFonts w:hint="eastAsia"/>
        </w:rPr>
      </w:pPr>
    </w:p>
    <w:p w14:paraId="159795D6" w14:textId="77777777" w:rsidR="00913D0C" w:rsidRDefault="00913D0C" w:rsidP="00913D0C">
      <w:pPr>
        <w:rPr>
          <w:rFonts w:hint="eastAsia"/>
        </w:rPr>
      </w:pPr>
      <w:r>
        <w:tab/>
        <w:t>Mean:  ______</w:t>
      </w:r>
      <w:r>
        <w:tab/>
        <w:t>Median:  _____</w:t>
      </w:r>
      <w:proofErr w:type="gramStart"/>
      <w:r>
        <w:t>_      Mode</w:t>
      </w:r>
      <w:proofErr w:type="gramEnd"/>
      <w:r>
        <w:t>:  ______     Range:  _______</w:t>
      </w:r>
    </w:p>
    <w:p w14:paraId="735C022A" w14:textId="77777777" w:rsidR="00913D0C" w:rsidRDefault="00913D0C" w:rsidP="00913D0C">
      <w:pPr>
        <w:rPr>
          <w:rFonts w:hint="eastAsia"/>
        </w:rPr>
      </w:pPr>
    </w:p>
    <w:p w14:paraId="701C4511" w14:textId="77777777" w:rsidR="004A3D0C" w:rsidRDefault="004A3D0C" w:rsidP="00913D0C">
      <w:pPr>
        <w:rPr>
          <w:rFonts w:hint="eastAsia"/>
        </w:rPr>
      </w:pPr>
    </w:p>
    <w:p w14:paraId="2BCBF3C7" w14:textId="77777777" w:rsidR="00913D0C" w:rsidRDefault="00913D0C" w:rsidP="00913D0C">
      <w:pPr>
        <w:rPr>
          <w:rFonts w:hint="eastAsia"/>
        </w:rPr>
      </w:pPr>
    </w:p>
    <w:p w14:paraId="4A53F022" w14:textId="25DF7171" w:rsidR="00913D0C" w:rsidRDefault="00913D0C" w:rsidP="00DE2D9E">
      <w:pPr>
        <w:pStyle w:val="ListParagraph"/>
        <w:numPr>
          <w:ilvl w:val="0"/>
          <w:numId w:val="4"/>
        </w:numPr>
        <w:rPr>
          <w:rFonts w:hint="eastAsia"/>
        </w:rPr>
      </w:pPr>
      <w:r>
        <w:t>Are there outliers in this data set?  How do you know?</w:t>
      </w:r>
    </w:p>
    <w:p w14:paraId="11303633" w14:textId="77777777" w:rsidR="00913D0C" w:rsidRDefault="00913D0C" w:rsidP="00913D0C">
      <w:pPr>
        <w:rPr>
          <w:rFonts w:hint="eastAsia"/>
        </w:rPr>
      </w:pPr>
    </w:p>
    <w:p w14:paraId="019C00F2" w14:textId="77777777" w:rsidR="00913D0C" w:rsidRDefault="00913D0C" w:rsidP="00913D0C">
      <w:pPr>
        <w:rPr>
          <w:rFonts w:hint="eastAsia"/>
        </w:rPr>
      </w:pPr>
    </w:p>
    <w:p w14:paraId="58DD0327" w14:textId="77777777" w:rsidR="00913D0C" w:rsidRDefault="00913D0C" w:rsidP="00913D0C">
      <w:pPr>
        <w:rPr>
          <w:rFonts w:hint="eastAsia"/>
        </w:rPr>
      </w:pPr>
    </w:p>
    <w:p w14:paraId="31CED4B3" w14:textId="77777777" w:rsidR="00913D0C" w:rsidRDefault="00913D0C" w:rsidP="00913D0C">
      <w:pPr>
        <w:rPr>
          <w:rFonts w:hint="eastAsia"/>
        </w:rPr>
      </w:pPr>
    </w:p>
    <w:p w14:paraId="66C29AB0" w14:textId="77777777" w:rsidR="00913D0C" w:rsidRDefault="00913D0C" w:rsidP="00913D0C">
      <w:pPr>
        <w:rPr>
          <w:rFonts w:hint="eastAsia"/>
        </w:rPr>
      </w:pPr>
    </w:p>
    <w:p w14:paraId="52B52C9A" w14:textId="05516CE7" w:rsidR="0055542B" w:rsidRDefault="00913D0C" w:rsidP="00DE2D9E">
      <w:pPr>
        <w:pStyle w:val="ListParagraph"/>
        <w:numPr>
          <w:ilvl w:val="0"/>
          <w:numId w:val="4"/>
        </w:numPr>
        <w:rPr>
          <w:rFonts w:hint="eastAsia"/>
        </w:rPr>
      </w:pPr>
      <w:r>
        <w:t xml:space="preserve">Another child joined the class.  He had also attended several Giants games but the mean of the data set remained the same.  </w:t>
      </w:r>
      <w:r w:rsidR="00DE2D9E">
        <w:t>How could that be?  Determine how many games had he attended.</w:t>
      </w:r>
      <w:r>
        <w:t xml:space="preserve">  Write a sentence explaining why the mean didn’t change.  Did the median or mode change?  Write two sentences explaining why or why not.</w:t>
      </w:r>
    </w:p>
    <w:p w14:paraId="0B7CE18C" w14:textId="77777777" w:rsidR="0055542B" w:rsidRDefault="0055542B" w:rsidP="0055542B">
      <w:pPr>
        <w:rPr>
          <w:rFonts w:hint="eastAsia"/>
        </w:rPr>
      </w:pPr>
    </w:p>
    <w:p w14:paraId="291A254F" w14:textId="77777777" w:rsidR="00DE2D9E" w:rsidRDefault="00DE2D9E" w:rsidP="0055542B">
      <w:pPr>
        <w:rPr>
          <w:rFonts w:hint="eastAsia"/>
        </w:rPr>
      </w:pPr>
    </w:p>
    <w:p w14:paraId="6B1604D7" w14:textId="77777777" w:rsidR="00DE2D9E" w:rsidRDefault="00DE2D9E" w:rsidP="0055542B">
      <w:pPr>
        <w:rPr>
          <w:rFonts w:hint="eastAsia"/>
        </w:rPr>
      </w:pPr>
    </w:p>
    <w:p w14:paraId="18E0D092" w14:textId="77777777" w:rsidR="00DE2D9E" w:rsidRDefault="00DE2D9E" w:rsidP="0055542B">
      <w:pPr>
        <w:rPr>
          <w:rFonts w:hint="eastAsia"/>
        </w:rPr>
      </w:pPr>
    </w:p>
    <w:p w14:paraId="03AE341B" w14:textId="77777777" w:rsidR="00DE2D9E" w:rsidRDefault="00DE2D9E" w:rsidP="0055542B">
      <w:pPr>
        <w:rPr>
          <w:rFonts w:hint="eastAsia"/>
        </w:rPr>
      </w:pPr>
    </w:p>
    <w:p w14:paraId="4D1192BA" w14:textId="77777777" w:rsidR="00DE2D9E" w:rsidRDefault="00DE2D9E" w:rsidP="0055542B">
      <w:pPr>
        <w:rPr>
          <w:rFonts w:hint="eastAsia"/>
        </w:rPr>
      </w:pPr>
    </w:p>
    <w:p w14:paraId="3636B5C6" w14:textId="77777777" w:rsidR="00DE2D9E" w:rsidRDefault="00DE2D9E" w:rsidP="0055542B">
      <w:pPr>
        <w:rPr>
          <w:rFonts w:hint="eastAsia"/>
        </w:rPr>
      </w:pPr>
    </w:p>
    <w:p w14:paraId="6BE83C5A" w14:textId="77777777" w:rsidR="00DE2D9E" w:rsidRDefault="00DE2D9E" w:rsidP="0055542B">
      <w:pPr>
        <w:rPr>
          <w:rFonts w:hint="eastAsia"/>
        </w:rPr>
      </w:pPr>
    </w:p>
    <w:p w14:paraId="47603737" w14:textId="77777777" w:rsidR="00DE2D9E" w:rsidRDefault="00DE2D9E" w:rsidP="0055542B">
      <w:pPr>
        <w:rPr>
          <w:rFonts w:hint="eastAsia"/>
        </w:rPr>
      </w:pPr>
    </w:p>
    <w:p w14:paraId="51330FD2" w14:textId="77777777" w:rsidR="00DE2D9E" w:rsidRDefault="00DE2D9E" w:rsidP="0055542B">
      <w:pPr>
        <w:rPr>
          <w:rFonts w:hint="eastAsia"/>
        </w:rPr>
      </w:pPr>
    </w:p>
    <w:p w14:paraId="50E563EB" w14:textId="77777777" w:rsidR="00913D0C" w:rsidRDefault="00913D0C" w:rsidP="00720710">
      <w:pPr>
        <w:rPr>
          <w:rFonts w:hint="eastAsia"/>
        </w:rPr>
      </w:pPr>
    </w:p>
    <w:p w14:paraId="0792A3AD" w14:textId="77777777" w:rsidR="004A3D0C" w:rsidRDefault="004A3D0C" w:rsidP="00720710">
      <w:pPr>
        <w:rPr>
          <w:rFonts w:hint="eastAsia"/>
        </w:rPr>
      </w:pPr>
    </w:p>
    <w:p w14:paraId="0B3700B9" w14:textId="0E94BD77" w:rsidR="00913D0C" w:rsidRDefault="00DE2D9E" w:rsidP="00DE2D9E">
      <w:pPr>
        <w:pStyle w:val="ListParagraph"/>
        <w:numPr>
          <w:ilvl w:val="0"/>
          <w:numId w:val="5"/>
        </w:numPr>
        <w:rPr>
          <w:rFonts w:hint="eastAsia"/>
        </w:rPr>
      </w:pPr>
      <w:r>
        <w:t>Box Plots</w:t>
      </w:r>
    </w:p>
    <w:p w14:paraId="69705896" w14:textId="77777777" w:rsidR="00DE2D9E" w:rsidRDefault="00DE2D9E" w:rsidP="00DE2D9E">
      <w:pPr>
        <w:rPr>
          <w:rFonts w:hint="eastAsia"/>
        </w:rPr>
      </w:pPr>
    </w:p>
    <w:p w14:paraId="1007632A" w14:textId="61B78362" w:rsidR="00DE2D9E" w:rsidRDefault="00DE2D9E" w:rsidP="00DE2D9E">
      <w:pPr>
        <w:rPr>
          <w:rFonts w:hint="eastAsia"/>
        </w:rPr>
      </w:pPr>
      <w:r>
        <w:tab/>
        <w:t>Use the following data to create a box plot in the space below.</w:t>
      </w:r>
    </w:p>
    <w:p w14:paraId="5DA7B543" w14:textId="77777777" w:rsidR="0025109B" w:rsidRDefault="0025109B" w:rsidP="00720710">
      <w:pPr>
        <w:rPr>
          <w:rFonts w:hint="eastAsia"/>
        </w:rPr>
      </w:pPr>
    </w:p>
    <w:p w14:paraId="7D95582C" w14:textId="1F9DD920" w:rsidR="00DE2D9E" w:rsidRDefault="00DE2D9E" w:rsidP="00DE2D9E">
      <w:pPr>
        <w:jc w:val="center"/>
        <w:rPr>
          <w:rFonts w:hint="eastAsia"/>
        </w:rPr>
      </w:pPr>
      <w:r>
        <w:t>8, 40, 14, 12, 35, 72, 33, 14, 66, 28, 41, 9, 53, 10</w:t>
      </w:r>
      <w:r w:rsidR="004A3D0C">
        <w:t>, 50, 16, 35, 42, 70</w:t>
      </w:r>
    </w:p>
    <w:p w14:paraId="6F99E5F4" w14:textId="77777777" w:rsidR="00DE2D9E" w:rsidRDefault="00DE2D9E" w:rsidP="00DE2D9E">
      <w:pPr>
        <w:jc w:val="center"/>
        <w:rPr>
          <w:rFonts w:hint="eastAsia"/>
        </w:rPr>
      </w:pPr>
    </w:p>
    <w:p w14:paraId="6D32B2B8" w14:textId="77777777" w:rsidR="00DE2D9E" w:rsidRDefault="00DE2D9E" w:rsidP="00DE2D9E">
      <w:pPr>
        <w:jc w:val="center"/>
        <w:rPr>
          <w:rFonts w:hint="eastAsia"/>
        </w:rPr>
      </w:pPr>
    </w:p>
    <w:p w14:paraId="4CFF231F" w14:textId="77777777" w:rsidR="00DE2D9E" w:rsidRDefault="00DE2D9E" w:rsidP="00DE2D9E">
      <w:pPr>
        <w:jc w:val="center"/>
        <w:rPr>
          <w:rFonts w:hint="eastAsia"/>
        </w:rPr>
      </w:pPr>
    </w:p>
    <w:p w14:paraId="059F59B9" w14:textId="77777777" w:rsidR="004A3D0C" w:rsidRDefault="004A3D0C" w:rsidP="00DE2D9E">
      <w:pPr>
        <w:jc w:val="center"/>
        <w:rPr>
          <w:rFonts w:hint="eastAsia"/>
        </w:rPr>
      </w:pPr>
    </w:p>
    <w:p w14:paraId="063D4D92" w14:textId="77777777" w:rsidR="0068501C" w:rsidRDefault="0068501C" w:rsidP="00DE2D9E">
      <w:pPr>
        <w:jc w:val="center"/>
        <w:rPr>
          <w:rFonts w:hint="eastAsia"/>
        </w:rPr>
      </w:pPr>
    </w:p>
    <w:p w14:paraId="78D58DA9" w14:textId="77777777" w:rsidR="0068501C" w:rsidRDefault="0068501C" w:rsidP="00DE2D9E">
      <w:pPr>
        <w:jc w:val="center"/>
        <w:rPr>
          <w:rFonts w:hint="eastAsia"/>
        </w:rPr>
      </w:pPr>
    </w:p>
    <w:p w14:paraId="33A8925E" w14:textId="525553FD" w:rsidR="0068501C" w:rsidRDefault="0068501C" w:rsidP="00DE2D9E">
      <w:pPr>
        <w:jc w:val="center"/>
        <w:rPr>
          <w:rFonts w:hint="eastAsia"/>
        </w:rPr>
      </w:pP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  <w:t>________________________________________________________</w:t>
      </w:r>
    </w:p>
    <w:p w14:paraId="147A4D04" w14:textId="77777777" w:rsidR="0068501C" w:rsidRDefault="0068501C" w:rsidP="00DE2D9E">
      <w:pPr>
        <w:jc w:val="center"/>
        <w:rPr>
          <w:rFonts w:hint="eastAsia"/>
        </w:rPr>
      </w:pPr>
    </w:p>
    <w:p w14:paraId="771918FE" w14:textId="77777777" w:rsidR="00DE2D9E" w:rsidRDefault="00DE2D9E" w:rsidP="00DE2D9E">
      <w:pPr>
        <w:jc w:val="center"/>
        <w:rPr>
          <w:rFonts w:hint="eastAsia"/>
        </w:rPr>
      </w:pPr>
    </w:p>
    <w:p w14:paraId="65649581" w14:textId="77777777" w:rsidR="00DE2D9E" w:rsidRDefault="00DE2D9E" w:rsidP="00720710">
      <w:pPr>
        <w:rPr>
          <w:rFonts w:hint="eastAsia"/>
        </w:rPr>
      </w:pPr>
    </w:p>
    <w:p w14:paraId="2E83F611" w14:textId="77777777" w:rsidR="0068501C" w:rsidRDefault="0068501C" w:rsidP="00720710">
      <w:pPr>
        <w:rPr>
          <w:rFonts w:hint="eastAsia"/>
        </w:rPr>
      </w:pPr>
    </w:p>
    <w:p w14:paraId="58382529" w14:textId="77777777" w:rsidR="00DE2D9E" w:rsidRDefault="00DE2D9E" w:rsidP="00720710">
      <w:pPr>
        <w:rPr>
          <w:rFonts w:hint="eastAsia"/>
        </w:rPr>
      </w:pPr>
    </w:p>
    <w:p w14:paraId="7CF67892" w14:textId="38316922" w:rsidR="00DE2D9E" w:rsidRDefault="00DE2D9E" w:rsidP="00720710">
      <w:pPr>
        <w:rPr>
          <w:rFonts w:hint="eastAsia"/>
        </w:rPr>
      </w:pPr>
      <w:r>
        <w:tab/>
        <w:t xml:space="preserve">a.  </w:t>
      </w:r>
      <w:r w:rsidR="0068501C">
        <w:t>Median ____</w:t>
      </w:r>
      <w:proofErr w:type="gramStart"/>
      <w:r w:rsidR="0068501C">
        <w:t>_   Lower</w:t>
      </w:r>
      <w:proofErr w:type="gramEnd"/>
      <w:r w:rsidR="0068501C">
        <w:t xml:space="preserve"> Quartile  _____   Upper Quartile  _____    IQR  ______</w:t>
      </w:r>
    </w:p>
    <w:p w14:paraId="5EC86A13" w14:textId="77777777" w:rsidR="00DE2D9E" w:rsidRDefault="00DE2D9E" w:rsidP="00720710">
      <w:pPr>
        <w:rPr>
          <w:rFonts w:hint="eastAsia"/>
        </w:rPr>
      </w:pPr>
    </w:p>
    <w:p w14:paraId="322925BF" w14:textId="77777777" w:rsidR="00DE2D9E" w:rsidRDefault="00DE2D9E" w:rsidP="00720710">
      <w:pPr>
        <w:rPr>
          <w:rFonts w:hint="eastAsia"/>
        </w:rPr>
      </w:pPr>
    </w:p>
    <w:p w14:paraId="5A9B207B" w14:textId="266339CA" w:rsidR="0068501C" w:rsidRDefault="0068501C" w:rsidP="00720710">
      <w:pPr>
        <w:rPr>
          <w:rFonts w:hint="eastAsia"/>
        </w:rPr>
      </w:pPr>
      <w:r>
        <w:tab/>
        <w:t>b.  Is the data set symmetric?  How can you tell from the box plot?</w:t>
      </w:r>
    </w:p>
    <w:p w14:paraId="0C39F471" w14:textId="77777777" w:rsidR="0068501C" w:rsidRDefault="0068501C" w:rsidP="00720710">
      <w:pPr>
        <w:rPr>
          <w:rFonts w:hint="eastAsia"/>
        </w:rPr>
      </w:pPr>
    </w:p>
    <w:p w14:paraId="47ACD0B3" w14:textId="77777777" w:rsidR="0068501C" w:rsidRDefault="0068501C" w:rsidP="00720710">
      <w:pPr>
        <w:rPr>
          <w:rFonts w:hint="eastAsia"/>
        </w:rPr>
      </w:pPr>
    </w:p>
    <w:p w14:paraId="1783A5E5" w14:textId="77777777" w:rsidR="0068501C" w:rsidRDefault="0068501C" w:rsidP="00720710">
      <w:pPr>
        <w:rPr>
          <w:rFonts w:hint="eastAsia"/>
        </w:rPr>
      </w:pPr>
    </w:p>
    <w:p w14:paraId="4BCF4675" w14:textId="77777777" w:rsidR="0068501C" w:rsidRDefault="0068501C" w:rsidP="00720710">
      <w:pPr>
        <w:rPr>
          <w:rFonts w:hint="eastAsia"/>
        </w:rPr>
      </w:pPr>
    </w:p>
    <w:p w14:paraId="69CED1C4" w14:textId="77777777" w:rsidR="0068501C" w:rsidRDefault="0068501C" w:rsidP="00720710">
      <w:pPr>
        <w:rPr>
          <w:rFonts w:hint="eastAsia"/>
        </w:rPr>
      </w:pPr>
    </w:p>
    <w:p w14:paraId="499A508A" w14:textId="77777777" w:rsidR="00DE2D9E" w:rsidRDefault="00DE2D9E" w:rsidP="00720710">
      <w:pPr>
        <w:rPr>
          <w:rFonts w:hint="eastAsia"/>
        </w:rPr>
      </w:pPr>
    </w:p>
    <w:p w14:paraId="5FE28034" w14:textId="41D7EED9" w:rsidR="00913D0C" w:rsidRDefault="0068501C" w:rsidP="0068501C">
      <w:pPr>
        <w:ind w:left="360"/>
        <w:rPr>
          <w:rFonts w:hint="eastAsia"/>
        </w:rPr>
      </w:pPr>
      <w:r>
        <w:t xml:space="preserve">5.  </w:t>
      </w:r>
      <w:r w:rsidR="0055542B">
        <w:t xml:space="preserve"> Common Measurements:</w:t>
      </w:r>
    </w:p>
    <w:p w14:paraId="0F5D4062" w14:textId="77777777" w:rsidR="0055542B" w:rsidRDefault="0055542B" w:rsidP="0055542B">
      <w:pPr>
        <w:rPr>
          <w:rFonts w:hint="eastAsia"/>
        </w:rPr>
      </w:pPr>
    </w:p>
    <w:p w14:paraId="077B9BE3" w14:textId="77777777" w:rsidR="0055542B" w:rsidRDefault="0055542B" w:rsidP="0055542B">
      <w:pPr>
        <w:rPr>
          <w:rFonts w:hint="eastAsia"/>
        </w:rPr>
      </w:pPr>
      <w:r>
        <w:tab/>
      </w:r>
      <w:proofErr w:type="gramStart"/>
      <w:r>
        <w:t>a)  How</w:t>
      </w:r>
      <w:proofErr w:type="gramEnd"/>
      <w:r>
        <w:t xml:space="preserve"> many feet are in 4 miles?</w:t>
      </w:r>
      <w:r>
        <w:tab/>
      </w:r>
      <w:r>
        <w:tab/>
      </w:r>
      <w:r>
        <w:tab/>
      </w:r>
      <w:r>
        <w:tab/>
        <w:t>__________</w:t>
      </w:r>
    </w:p>
    <w:p w14:paraId="2C18145B" w14:textId="77777777" w:rsidR="0055542B" w:rsidRDefault="0055542B" w:rsidP="0055542B">
      <w:pPr>
        <w:rPr>
          <w:rFonts w:hint="eastAsia"/>
        </w:rPr>
      </w:pPr>
    </w:p>
    <w:p w14:paraId="32D1A613" w14:textId="77777777" w:rsidR="0055542B" w:rsidRDefault="0055542B" w:rsidP="0055542B">
      <w:pPr>
        <w:rPr>
          <w:rFonts w:hint="eastAsia"/>
        </w:rPr>
      </w:pPr>
      <w:r>
        <w:tab/>
      </w:r>
      <w:proofErr w:type="gramStart"/>
      <w:r>
        <w:t>b)  How</w:t>
      </w:r>
      <w:proofErr w:type="gramEnd"/>
      <w:r>
        <w:t xml:space="preserve"> many ounces are in 8 pounds?</w:t>
      </w:r>
      <w:r>
        <w:tab/>
      </w:r>
      <w:r>
        <w:tab/>
      </w:r>
      <w:r>
        <w:tab/>
        <w:t>__________</w:t>
      </w:r>
    </w:p>
    <w:p w14:paraId="2FDCF787" w14:textId="77777777" w:rsidR="0055542B" w:rsidRDefault="0055542B" w:rsidP="0055542B">
      <w:pPr>
        <w:rPr>
          <w:rFonts w:hint="eastAsia"/>
        </w:rPr>
      </w:pPr>
    </w:p>
    <w:p w14:paraId="4B10BA9A" w14:textId="2A79FF96" w:rsidR="0055542B" w:rsidRDefault="0055542B" w:rsidP="0055542B">
      <w:pPr>
        <w:rPr>
          <w:rFonts w:hint="eastAsia"/>
        </w:rPr>
      </w:pPr>
      <w:r>
        <w:tab/>
      </w:r>
      <w:proofErr w:type="gramStart"/>
      <w:r>
        <w:t>c)  How</w:t>
      </w:r>
      <w:proofErr w:type="gramEnd"/>
      <w:r>
        <w:t xml:space="preserve"> many minutes are </w:t>
      </w:r>
      <w:r w:rsidR="0025109B">
        <w:t>i</w:t>
      </w:r>
      <w:r>
        <w:t>n 2 days?</w:t>
      </w:r>
      <w:r>
        <w:tab/>
      </w:r>
      <w:r>
        <w:tab/>
      </w:r>
      <w:r>
        <w:tab/>
      </w:r>
      <w:r>
        <w:tab/>
        <w:t>__________</w:t>
      </w:r>
    </w:p>
    <w:p w14:paraId="5BD38780" w14:textId="77777777" w:rsidR="0055542B" w:rsidRDefault="0055542B" w:rsidP="0055542B">
      <w:pPr>
        <w:rPr>
          <w:rFonts w:hint="eastAsia"/>
        </w:rPr>
      </w:pPr>
    </w:p>
    <w:p w14:paraId="5D02265F" w14:textId="77777777" w:rsidR="0055542B" w:rsidRDefault="0055542B" w:rsidP="0055542B">
      <w:pPr>
        <w:rPr>
          <w:rFonts w:hint="eastAsia"/>
        </w:rPr>
      </w:pPr>
      <w:r>
        <w:tab/>
      </w:r>
      <w:proofErr w:type="gramStart"/>
      <w:r>
        <w:t>d)  How</w:t>
      </w:r>
      <w:proofErr w:type="gramEnd"/>
      <w:r>
        <w:t xml:space="preserve"> many inches are in 4 yards?</w:t>
      </w:r>
      <w:r>
        <w:tab/>
      </w:r>
      <w:r>
        <w:tab/>
      </w:r>
      <w:r>
        <w:tab/>
      </w:r>
      <w:r>
        <w:tab/>
        <w:t>__________</w:t>
      </w:r>
    </w:p>
    <w:p w14:paraId="3686E16E" w14:textId="77777777" w:rsidR="0055542B" w:rsidRDefault="0055542B" w:rsidP="0055542B">
      <w:pPr>
        <w:rPr>
          <w:rFonts w:hint="eastAsia"/>
        </w:rPr>
      </w:pPr>
    </w:p>
    <w:p w14:paraId="6F830769" w14:textId="77777777" w:rsidR="0055542B" w:rsidRDefault="0055542B" w:rsidP="0055542B">
      <w:pPr>
        <w:rPr>
          <w:rFonts w:hint="eastAsia"/>
        </w:rPr>
      </w:pPr>
      <w:r>
        <w:tab/>
      </w:r>
      <w:proofErr w:type="gramStart"/>
      <w:r>
        <w:t>e)  How</w:t>
      </w:r>
      <w:proofErr w:type="gramEnd"/>
      <w:r>
        <w:t xml:space="preserve"> many fluid ounces are in 3 cups?</w:t>
      </w:r>
      <w:r>
        <w:tab/>
      </w:r>
      <w:r>
        <w:tab/>
      </w:r>
      <w:r>
        <w:tab/>
        <w:t>__________</w:t>
      </w:r>
    </w:p>
    <w:p w14:paraId="10C027CE" w14:textId="77777777" w:rsidR="0055542B" w:rsidRDefault="0055542B" w:rsidP="0055542B">
      <w:pPr>
        <w:rPr>
          <w:rFonts w:hint="eastAsia"/>
        </w:rPr>
      </w:pPr>
    </w:p>
    <w:p w14:paraId="36C3C99A" w14:textId="77777777" w:rsidR="0055542B" w:rsidRDefault="0055542B" w:rsidP="0055542B">
      <w:pPr>
        <w:rPr>
          <w:rFonts w:hint="eastAsia"/>
        </w:rPr>
      </w:pPr>
      <w:r>
        <w:tab/>
      </w:r>
      <w:proofErr w:type="gramStart"/>
      <w:r>
        <w:t>f)  How</w:t>
      </w:r>
      <w:proofErr w:type="gramEnd"/>
      <w:r>
        <w:t xml:space="preserve"> many yards are in a mile?</w:t>
      </w:r>
      <w:r>
        <w:tab/>
      </w:r>
      <w:r>
        <w:tab/>
      </w:r>
      <w:r>
        <w:tab/>
      </w:r>
      <w:r>
        <w:tab/>
        <w:t>__________</w:t>
      </w:r>
    </w:p>
    <w:p w14:paraId="1019E287" w14:textId="77777777" w:rsidR="0055542B" w:rsidRDefault="0055542B" w:rsidP="0055542B">
      <w:pPr>
        <w:rPr>
          <w:rFonts w:hint="eastAsia"/>
        </w:rPr>
      </w:pPr>
    </w:p>
    <w:p w14:paraId="4C1416C1" w14:textId="77777777" w:rsidR="0055542B" w:rsidRDefault="0055542B" w:rsidP="0055542B">
      <w:pPr>
        <w:rPr>
          <w:rFonts w:hint="eastAsia"/>
        </w:rPr>
      </w:pPr>
      <w:r>
        <w:tab/>
      </w:r>
      <w:proofErr w:type="gramStart"/>
      <w:r>
        <w:t>g)  How</w:t>
      </w:r>
      <w:proofErr w:type="gramEnd"/>
      <w:r>
        <w:t xml:space="preserve"> many pints are in 5 gallons?</w:t>
      </w:r>
      <w:r>
        <w:tab/>
      </w:r>
      <w:r>
        <w:tab/>
      </w:r>
      <w:r>
        <w:tab/>
      </w:r>
      <w:r>
        <w:tab/>
        <w:t>__________</w:t>
      </w:r>
    </w:p>
    <w:p w14:paraId="39B9CF6B" w14:textId="77777777" w:rsidR="0055542B" w:rsidRDefault="0055542B" w:rsidP="0055542B">
      <w:pPr>
        <w:rPr>
          <w:rFonts w:hint="eastAsia"/>
        </w:rPr>
      </w:pPr>
    </w:p>
    <w:p w14:paraId="28570587" w14:textId="77777777" w:rsidR="0055542B" w:rsidRDefault="0055542B" w:rsidP="0055542B">
      <w:pPr>
        <w:rPr>
          <w:rFonts w:hint="eastAsia"/>
        </w:rPr>
      </w:pPr>
      <w:r>
        <w:tab/>
      </w:r>
      <w:proofErr w:type="gramStart"/>
      <w:r>
        <w:t>h)  How</w:t>
      </w:r>
      <w:proofErr w:type="gramEnd"/>
      <w:r>
        <w:t xml:space="preserve"> many fluid ounces are in 3 quarts?</w:t>
      </w:r>
      <w:r>
        <w:tab/>
      </w:r>
      <w:r>
        <w:tab/>
      </w:r>
      <w:r>
        <w:tab/>
        <w:t>__________</w:t>
      </w:r>
    </w:p>
    <w:p w14:paraId="2D7BD4BA" w14:textId="77777777" w:rsidR="0055542B" w:rsidRDefault="0055542B" w:rsidP="0055542B">
      <w:pPr>
        <w:rPr>
          <w:rFonts w:hint="eastAsia"/>
        </w:rPr>
      </w:pPr>
    </w:p>
    <w:p w14:paraId="029C9E65" w14:textId="77777777" w:rsidR="0055542B" w:rsidRDefault="0055542B" w:rsidP="0055542B">
      <w:pPr>
        <w:rPr>
          <w:rFonts w:hint="eastAsia"/>
        </w:rPr>
      </w:pPr>
      <w:r>
        <w:tab/>
      </w:r>
      <w:proofErr w:type="spellStart"/>
      <w:proofErr w:type="gramStart"/>
      <w:r>
        <w:t>i</w:t>
      </w:r>
      <w:proofErr w:type="spellEnd"/>
      <w:r>
        <w:t>)  How</w:t>
      </w:r>
      <w:proofErr w:type="gramEnd"/>
      <w:r>
        <w:t xml:space="preserve"> many tons are equal to 12,000 pounds?</w:t>
      </w:r>
      <w:r>
        <w:tab/>
      </w:r>
      <w:r>
        <w:tab/>
        <w:t>__________</w:t>
      </w:r>
    </w:p>
    <w:p w14:paraId="4D752C5B" w14:textId="77777777" w:rsidR="0055542B" w:rsidRDefault="0055542B" w:rsidP="0055542B">
      <w:pPr>
        <w:rPr>
          <w:rFonts w:hint="eastAsia"/>
        </w:rPr>
      </w:pPr>
    </w:p>
    <w:p w14:paraId="23338A96" w14:textId="77777777" w:rsidR="0055542B" w:rsidRDefault="0055542B" w:rsidP="0055542B">
      <w:pPr>
        <w:rPr>
          <w:rFonts w:hint="eastAsia"/>
        </w:rPr>
      </w:pPr>
      <w:r>
        <w:tab/>
      </w:r>
      <w:proofErr w:type="gramStart"/>
      <w:r>
        <w:t>j)  How</w:t>
      </w:r>
      <w:proofErr w:type="gramEnd"/>
      <w:r>
        <w:t xml:space="preserve"> many seconds in 15 minutes?</w:t>
      </w:r>
      <w:r>
        <w:tab/>
      </w:r>
      <w:r>
        <w:tab/>
      </w:r>
      <w:r>
        <w:tab/>
        <w:t>__________</w:t>
      </w:r>
    </w:p>
    <w:p w14:paraId="0B5859B6" w14:textId="77777777" w:rsidR="0055542B" w:rsidRDefault="0055542B" w:rsidP="0055542B">
      <w:pPr>
        <w:rPr>
          <w:rFonts w:hint="eastAsia"/>
        </w:rPr>
      </w:pPr>
    </w:p>
    <w:p w14:paraId="57765DF4" w14:textId="77777777" w:rsidR="0055542B" w:rsidRDefault="0055542B" w:rsidP="0055542B">
      <w:pPr>
        <w:rPr>
          <w:rFonts w:hint="eastAsia"/>
        </w:rPr>
      </w:pPr>
      <w:r>
        <w:tab/>
      </w:r>
      <w:proofErr w:type="gramStart"/>
      <w:r>
        <w:t>k)  What</w:t>
      </w:r>
      <w:proofErr w:type="gramEnd"/>
      <w:r>
        <w:t xml:space="preserve"> temperature does water boil in Fahrenheit?</w:t>
      </w:r>
      <w:r>
        <w:tab/>
      </w:r>
      <w:r>
        <w:tab/>
        <w:t>__________</w:t>
      </w:r>
    </w:p>
    <w:p w14:paraId="72FF3460" w14:textId="77777777" w:rsidR="0055542B" w:rsidRDefault="0055542B" w:rsidP="0055542B">
      <w:pPr>
        <w:rPr>
          <w:rFonts w:hint="eastAsia"/>
        </w:rPr>
      </w:pPr>
    </w:p>
    <w:p w14:paraId="438945CE" w14:textId="77777777" w:rsidR="0055542B" w:rsidRDefault="0055542B" w:rsidP="0055542B">
      <w:pPr>
        <w:rPr>
          <w:rFonts w:hint="eastAsia"/>
        </w:rPr>
      </w:pPr>
      <w:r>
        <w:tab/>
      </w:r>
      <w:proofErr w:type="gramStart"/>
      <w:r>
        <w:t>l)  In</w:t>
      </w:r>
      <w:proofErr w:type="gramEnd"/>
      <w:r>
        <w:t xml:space="preserve"> what century is the year 1111 CE?</w:t>
      </w:r>
      <w:r>
        <w:tab/>
      </w:r>
      <w:r>
        <w:tab/>
      </w:r>
      <w:r>
        <w:tab/>
        <w:t>__________</w:t>
      </w:r>
    </w:p>
    <w:p w14:paraId="0447BE4A" w14:textId="77777777" w:rsidR="003A66B3" w:rsidRDefault="003A66B3" w:rsidP="0055542B">
      <w:pPr>
        <w:rPr>
          <w:rFonts w:hint="eastAsia"/>
        </w:rPr>
      </w:pPr>
    </w:p>
    <w:p w14:paraId="616AB528" w14:textId="710BCD16" w:rsidR="0055542B" w:rsidRDefault="003A66B3" w:rsidP="0055542B">
      <w:pPr>
        <w:rPr>
          <w:rFonts w:hint="eastAsia"/>
        </w:rPr>
      </w:pPr>
      <w:r>
        <w:tab/>
      </w:r>
      <w:proofErr w:type="gramStart"/>
      <w:r>
        <w:t>m)  What</w:t>
      </w:r>
      <w:proofErr w:type="gramEnd"/>
      <w:r>
        <w:t xml:space="preserve"> temperature does water freeze in Fahrenheit?</w:t>
      </w:r>
      <w:r>
        <w:tab/>
        <w:t>_________</w:t>
      </w:r>
    </w:p>
    <w:p w14:paraId="038BE3F7" w14:textId="77777777" w:rsidR="003A66B3" w:rsidRDefault="003A66B3" w:rsidP="003A66B3">
      <w:pPr>
        <w:rPr>
          <w:rFonts w:hint="eastAsia"/>
        </w:rPr>
      </w:pPr>
    </w:p>
    <w:p w14:paraId="291CA93D" w14:textId="7DD20E8A" w:rsidR="003A66B3" w:rsidRDefault="003A66B3" w:rsidP="0068501C">
      <w:pPr>
        <w:pStyle w:val="ListParagraph"/>
        <w:numPr>
          <w:ilvl w:val="0"/>
          <w:numId w:val="6"/>
        </w:numPr>
        <w:rPr>
          <w:rFonts w:hint="eastAsia"/>
        </w:rPr>
      </w:pPr>
      <w:r>
        <w:t>Find the area and perimeter of the figure below:</w:t>
      </w:r>
    </w:p>
    <w:p w14:paraId="4B953EF5" w14:textId="77777777" w:rsidR="003A66B3" w:rsidRDefault="003A66B3" w:rsidP="003A66B3">
      <w:pPr>
        <w:rPr>
          <w:rFonts w:hint="eastAsia"/>
        </w:rPr>
      </w:pPr>
    </w:p>
    <w:p w14:paraId="379D26E1" w14:textId="77777777" w:rsidR="003A66B3" w:rsidRDefault="003A66B3" w:rsidP="003A66B3">
      <w:pPr>
        <w:rPr>
          <w:rFonts w:hint="eastAsia"/>
        </w:rPr>
      </w:pPr>
    </w:p>
    <w:p w14:paraId="22E95278" w14:textId="77777777" w:rsidR="003A66B3" w:rsidRDefault="003A66B3" w:rsidP="003A66B3">
      <w:pPr>
        <w:rPr>
          <w:rFonts w:hint="eastAsia"/>
        </w:rPr>
      </w:pPr>
    </w:p>
    <w:p w14:paraId="6C0D7911" w14:textId="77777777" w:rsidR="003A66B3" w:rsidRDefault="003A66B3" w:rsidP="003A66B3">
      <w:pPr>
        <w:rPr>
          <w:rFonts w:hint="eastAsia"/>
        </w:rPr>
      </w:pPr>
    </w:p>
    <w:p w14:paraId="5BEA7936" w14:textId="77777777" w:rsidR="003A66B3" w:rsidRDefault="003A66B3" w:rsidP="003A66B3">
      <w:pPr>
        <w:rPr>
          <w:rFonts w:hint="eastAsia"/>
        </w:rPr>
      </w:pPr>
    </w:p>
    <w:p w14:paraId="4D38E628" w14:textId="77777777" w:rsidR="003A66B3" w:rsidRDefault="003A66B3" w:rsidP="003A66B3">
      <w:pPr>
        <w:rPr>
          <w:rFonts w:hint="eastAsia"/>
        </w:rPr>
      </w:pPr>
    </w:p>
    <w:p w14:paraId="1AE268B2" w14:textId="77777777" w:rsidR="003A66B3" w:rsidRDefault="003A66B3" w:rsidP="003A66B3">
      <w:pPr>
        <w:rPr>
          <w:rFonts w:hint="eastAsia"/>
        </w:rPr>
      </w:pPr>
    </w:p>
    <w:p w14:paraId="7AD7382C" w14:textId="77777777" w:rsidR="003A66B3" w:rsidRDefault="003A66B3" w:rsidP="003A66B3">
      <w:pPr>
        <w:rPr>
          <w:rFonts w:hint="eastAsia"/>
        </w:rPr>
      </w:pPr>
    </w:p>
    <w:p w14:paraId="2D92E313" w14:textId="77777777" w:rsidR="003A66B3" w:rsidRDefault="003A66B3" w:rsidP="003A66B3">
      <w:pPr>
        <w:rPr>
          <w:rFonts w:hint="eastAsia"/>
        </w:rPr>
      </w:pPr>
    </w:p>
    <w:p w14:paraId="369983A2" w14:textId="77777777" w:rsidR="00007DC9" w:rsidRDefault="00007DC9" w:rsidP="003A66B3">
      <w:pPr>
        <w:rPr>
          <w:rFonts w:hint="eastAsia"/>
        </w:rPr>
      </w:pPr>
    </w:p>
    <w:p w14:paraId="3A5BB8F7" w14:textId="77777777" w:rsidR="00007DC9" w:rsidRDefault="00007DC9" w:rsidP="003A66B3">
      <w:pPr>
        <w:rPr>
          <w:rFonts w:hint="eastAsia"/>
        </w:rPr>
      </w:pPr>
    </w:p>
    <w:p w14:paraId="771E29BD" w14:textId="77777777" w:rsidR="003A66B3" w:rsidRDefault="003A66B3" w:rsidP="003A66B3">
      <w:pPr>
        <w:rPr>
          <w:rFonts w:hint="eastAsia"/>
        </w:rPr>
      </w:pPr>
    </w:p>
    <w:p w14:paraId="5B342FB2" w14:textId="77777777" w:rsidR="003A66B3" w:rsidRDefault="003A66B3" w:rsidP="003A66B3">
      <w:pPr>
        <w:rPr>
          <w:rFonts w:hint="eastAsia"/>
        </w:rPr>
      </w:pPr>
    </w:p>
    <w:p w14:paraId="7C169933" w14:textId="77777777" w:rsidR="003A66B3" w:rsidRDefault="003A66B3" w:rsidP="003A66B3">
      <w:pPr>
        <w:rPr>
          <w:rFonts w:hint="eastAsia"/>
        </w:rPr>
      </w:pPr>
    </w:p>
    <w:p w14:paraId="0A003C0E" w14:textId="77777777" w:rsidR="003A66B3" w:rsidRDefault="003A66B3" w:rsidP="003A66B3">
      <w:pPr>
        <w:rPr>
          <w:rFonts w:hint="eastAsia"/>
        </w:rPr>
      </w:pPr>
    </w:p>
    <w:p w14:paraId="460CA8BF" w14:textId="77777777" w:rsidR="003A66B3" w:rsidRDefault="003A66B3" w:rsidP="003A66B3">
      <w:pPr>
        <w:rPr>
          <w:rFonts w:hint="eastAsia"/>
        </w:rPr>
      </w:pPr>
      <w:r>
        <w:tab/>
        <w:t>Area:  ___________</w:t>
      </w:r>
      <w:r w:rsidR="00F7137B">
        <w:tab/>
      </w:r>
      <w:r w:rsidR="00F7137B">
        <w:tab/>
      </w:r>
      <w:r w:rsidR="00F7137B">
        <w:tab/>
      </w:r>
      <w:r w:rsidR="00F7137B">
        <w:tab/>
        <w:t>Perimeter:  ___________</w:t>
      </w:r>
    </w:p>
    <w:p w14:paraId="6EB2820C" w14:textId="77777777" w:rsidR="0055542B" w:rsidRDefault="0055542B" w:rsidP="0055542B">
      <w:pPr>
        <w:rPr>
          <w:rFonts w:hint="eastAsia"/>
        </w:rPr>
      </w:pPr>
    </w:p>
    <w:p w14:paraId="5133FE52" w14:textId="77777777" w:rsidR="0055542B" w:rsidRDefault="0055542B" w:rsidP="0055542B">
      <w:pPr>
        <w:rPr>
          <w:rFonts w:hint="eastAsia"/>
        </w:rPr>
      </w:pPr>
    </w:p>
    <w:p w14:paraId="521E6A55" w14:textId="77777777" w:rsidR="00A35071" w:rsidRDefault="00A35071" w:rsidP="0055542B">
      <w:pPr>
        <w:rPr>
          <w:rFonts w:hint="eastAsia"/>
        </w:rPr>
      </w:pPr>
    </w:p>
    <w:p w14:paraId="73E2193D" w14:textId="77777777" w:rsidR="00A35071" w:rsidRDefault="00A35071" w:rsidP="0055542B">
      <w:pPr>
        <w:rPr>
          <w:rFonts w:hint="eastAsia"/>
        </w:rPr>
      </w:pPr>
    </w:p>
    <w:p w14:paraId="1F844C25" w14:textId="77777777" w:rsidR="00DF5D2A" w:rsidRDefault="00DF5D2A" w:rsidP="0068501C">
      <w:pPr>
        <w:rPr>
          <w:rFonts w:hint="eastAsia"/>
        </w:rPr>
      </w:pPr>
    </w:p>
    <w:p w14:paraId="31584D61" w14:textId="77777777" w:rsidR="003A3112" w:rsidRDefault="003A3112" w:rsidP="0068501C">
      <w:pPr>
        <w:rPr>
          <w:rFonts w:hint="eastAsia"/>
        </w:rPr>
      </w:pPr>
    </w:p>
    <w:p w14:paraId="239D4B25" w14:textId="7F9B1489" w:rsidR="003A3112" w:rsidRDefault="003A3112" w:rsidP="00A35071">
      <w:pPr>
        <w:pStyle w:val="ListParagraph"/>
        <w:numPr>
          <w:ilvl w:val="0"/>
          <w:numId w:val="6"/>
        </w:numPr>
        <w:rPr>
          <w:rFonts w:hint="eastAsia"/>
        </w:rPr>
      </w:pPr>
      <w:r>
        <w:t>Annie had a bag of 480 M&amp;M</w:t>
      </w:r>
      <w:r>
        <w:rPr>
          <w:rFonts w:hint="eastAsia"/>
        </w:rPr>
        <w:t>’</w:t>
      </w:r>
      <w:r>
        <w:t>s.  One sixth were red, 20% were yellow and .15 were green.  How many of the M&amp;M</w:t>
      </w:r>
      <w:r>
        <w:rPr>
          <w:rFonts w:hint="eastAsia"/>
        </w:rPr>
        <w:t>’</w:t>
      </w:r>
      <w:r>
        <w:t>s were other colors?</w:t>
      </w:r>
    </w:p>
    <w:p w14:paraId="332077A7" w14:textId="77777777" w:rsidR="00A35071" w:rsidRDefault="00A35071" w:rsidP="00A35071">
      <w:pPr>
        <w:rPr>
          <w:rFonts w:hint="eastAsia"/>
        </w:rPr>
      </w:pPr>
    </w:p>
    <w:p w14:paraId="35008947" w14:textId="77777777" w:rsidR="00A35071" w:rsidRDefault="00A35071" w:rsidP="00A35071">
      <w:pPr>
        <w:rPr>
          <w:rFonts w:hint="eastAsia"/>
        </w:rPr>
      </w:pPr>
    </w:p>
    <w:p w14:paraId="709F2B40" w14:textId="77777777" w:rsidR="00A35071" w:rsidRDefault="00A35071" w:rsidP="00A35071">
      <w:pPr>
        <w:rPr>
          <w:rFonts w:hint="eastAsia"/>
        </w:rPr>
      </w:pPr>
    </w:p>
    <w:p w14:paraId="254B3AE0" w14:textId="77777777" w:rsidR="00A35071" w:rsidRDefault="00A35071" w:rsidP="00A35071">
      <w:pPr>
        <w:rPr>
          <w:rFonts w:hint="eastAsia"/>
        </w:rPr>
      </w:pPr>
    </w:p>
    <w:p w14:paraId="48A57F66" w14:textId="074DBA04" w:rsidR="00DF5D2A" w:rsidRDefault="00DF5D2A" w:rsidP="00DF5D2A">
      <w:pPr>
        <w:jc w:val="center"/>
        <w:rPr>
          <w:rFonts w:hint="eastAsia"/>
        </w:rPr>
      </w:pPr>
    </w:p>
    <w:sectPr w:rsidR="00DF5D2A" w:rsidSect="004972B1">
      <w:pgSz w:w="12240" w:h="15840"/>
      <w:pgMar w:top="1440" w:right="1800" w:bottom="1440" w:left="1800" w:header="72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altName w:val="Times"/>
    <w:panose1 w:val="02020603050405020304"/>
    <w:charset w:val="00"/>
    <w:family w:val="auto"/>
    <w:notTrueType/>
    <w:pitch w:val="variable"/>
    <w:sig w:usb0="00000003" w:usb1="00000000" w:usb2="00000000" w:usb3="00000000" w:csb0="00000001" w:csb1="00000000"/>
  </w:font>
  <w:font w:name="Cambria">
    <w:altName w:val="Times"/>
    <w:panose1 w:val="02040503050406030204"/>
    <w:charset w:val="00"/>
    <w:family w:val="roman"/>
    <w:notTrueType/>
    <w:pitch w:val="default"/>
  </w:font>
  <w:font w:name="ＭＳ 明朝">
    <w:altName w:val="Optima ExtraBlack"/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Arial">
    <w:altName w:val="Helvetica"/>
    <w:panose1 w:val="020B0604020202020204"/>
    <w:charset w:val="00"/>
    <w:family w:val="auto"/>
    <w:notTrueType/>
    <w:pitch w:val="variable"/>
    <w:sig w:usb0="00000003" w:usb1="00000000" w:usb2="00000000" w:usb3="00000000" w:csb0="00000001" w:csb1="00000000"/>
  </w:font>
  <w:font w:name="ＭＳ ゴシック">
    <w:altName w:val="Arial Unicode MS"/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  <w:font w:name="Calibri">
    <w:altName w:val="Helvetica"/>
    <w:panose1 w:val="020F0502020204030204"/>
    <w:charset w:val="00"/>
    <w:family w:val="roman"/>
    <w:notTrueType/>
    <w:pitch w:val="default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8D5F51"/>
    <w:multiLevelType w:val="hybridMultilevel"/>
    <w:tmpl w:val="3F3A269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1E15255"/>
    <w:multiLevelType w:val="hybridMultilevel"/>
    <w:tmpl w:val="5C9643C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8A67786"/>
    <w:multiLevelType w:val="hybridMultilevel"/>
    <w:tmpl w:val="93AC91D6"/>
    <w:lvl w:ilvl="0" w:tplc="7E98EDD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79A03215"/>
    <w:multiLevelType w:val="hybridMultilevel"/>
    <w:tmpl w:val="7C765E8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7B3445ED"/>
    <w:multiLevelType w:val="hybridMultilevel"/>
    <w:tmpl w:val="D1EA90F2"/>
    <w:lvl w:ilvl="0" w:tplc="0409000F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7E8344B4"/>
    <w:multiLevelType w:val="hybridMultilevel"/>
    <w:tmpl w:val="346A24BC"/>
    <w:lvl w:ilvl="0" w:tplc="0409000F">
      <w:start w:val="6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0"/>
  </w:num>
  <w:num w:numId="3">
    <w:abstractNumId w:val="2"/>
  </w:num>
  <w:num w:numId="4">
    <w:abstractNumId w:val="1"/>
  </w:num>
  <w:num w:numId="5">
    <w:abstractNumId w:val="4"/>
  </w:num>
  <w:num w:numId="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embedSystemFonts/>
  <w:proofState w:spelling="clean" w:grammar="clean"/>
  <w:defaultTabStop w:val="720"/>
  <w:displayHorizontalDrawingGridEvery w:val="0"/>
  <w:displayVerticalDrawingGridEvery w:val="0"/>
  <w:doNotUseMarginsForDrawingGridOrigin/>
  <w:noPunctuationKerning/>
  <w:characterSpacingControl w:val="doNotCompress"/>
  <w:savePreviewPicture/>
  <w:doNotValidateAgainstSchema/>
  <w:doNotDemarcateInvalidXml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F33B7"/>
    <w:rsid w:val="00007DC9"/>
    <w:rsid w:val="0021285C"/>
    <w:rsid w:val="0025109B"/>
    <w:rsid w:val="002816E4"/>
    <w:rsid w:val="003A3112"/>
    <w:rsid w:val="003A66B3"/>
    <w:rsid w:val="003B5769"/>
    <w:rsid w:val="003D0938"/>
    <w:rsid w:val="003F33B7"/>
    <w:rsid w:val="004972B1"/>
    <w:rsid w:val="004A3D0C"/>
    <w:rsid w:val="0055542B"/>
    <w:rsid w:val="0068501C"/>
    <w:rsid w:val="006E0371"/>
    <w:rsid w:val="00720710"/>
    <w:rsid w:val="007C1A55"/>
    <w:rsid w:val="00913D0C"/>
    <w:rsid w:val="00A35071"/>
    <w:rsid w:val="00A8627E"/>
    <w:rsid w:val="00AA7589"/>
    <w:rsid w:val="00DA43F2"/>
    <w:rsid w:val="00DB6F60"/>
    <w:rsid w:val="00DE2D9E"/>
    <w:rsid w:val="00DF5D2A"/>
    <w:rsid w:val="00DF7E12"/>
    <w:rsid w:val="00F27D8A"/>
    <w:rsid w:val="00F7137B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37"/>
    <o:shapelayout v:ext="edit">
      <o:idmap v:ext="edit" data="1"/>
    </o:shapelayout>
  </w:shapeDefaults>
  <w:doNotEmbedSmartTags/>
  <w:decimalSymbol w:val="."/>
  <w:listSeparator w:val=","/>
  <w14:docId w14:val="578EBF1C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lang w:val="en-US" w:eastAsia="ja-JP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8627E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20710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720710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20710"/>
    <w:rPr>
      <w:rFonts w:ascii="Lucida Grande" w:hAnsi="Lucida Grande" w:cs="Lucida Grande"/>
      <w:sz w:val="18"/>
      <w:szCs w:val="18"/>
    </w:rPr>
  </w:style>
  <w:style w:type="table" w:styleId="TableGrid">
    <w:name w:val="Table Grid"/>
    <w:basedOn w:val="TableNormal"/>
    <w:uiPriority w:val="59"/>
    <w:rsid w:val="00913D0C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lang w:val="en-US" w:eastAsia="ja-JP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8627E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20710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720710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20710"/>
    <w:rPr>
      <w:rFonts w:ascii="Lucida Grande" w:hAnsi="Lucida Grande" w:cs="Lucida Grande"/>
      <w:sz w:val="18"/>
      <w:szCs w:val="18"/>
    </w:rPr>
  </w:style>
  <w:style w:type="table" w:styleId="TableGrid">
    <w:name w:val="Table Grid"/>
    <w:basedOn w:val="TableNormal"/>
    <w:uiPriority w:val="59"/>
    <w:rsid w:val="00913D0C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emf"/><Relationship Id="rId20" Type="http://schemas.openxmlformats.org/officeDocument/2006/relationships/oleObject" Target="embeddings/oleObject7.bin"/><Relationship Id="rId21" Type="http://schemas.openxmlformats.org/officeDocument/2006/relationships/image" Target="media/image9.emf"/><Relationship Id="rId22" Type="http://schemas.openxmlformats.org/officeDocument/2006/relationships/oleObject" Target="embeddings/oleObject8.bin"/><Relationship Id="rId23" Type="http://schemas.openxmlformats.org/officeDocument/2006/relationships/image" Target="media/image10.emf"/><Relationship Id="rId24" Type="http://schemas.openxmlformats.org/officeDocument/2006/relationships/oleObject" Target="embeddings/oleObject9.bin"/><Relationship Id="rId25" Type="http://schemas.openxmlformats.org/officeDocument/2006/relationships/fontTable" Target="fontTable.xml"/><Relationship Id="rId26" Type="http://schemas.openxmlformats.org/officeDocument/2006/relationships/theme" Target="theme/theme1.xml"/><Relationship Id="rId10" Type="http://schemas.openxmlformats.org/officeDocument/2006/relationships/oleObject" Target="embeddings/oleObject2.bin"/><Relationship Id="rId11" Type="http://schemas.openxmlformats.org/officeDocument/2006/relationships/image" Target="media/image4.emf"/><Relationship Id="rId12" Type="http://schemas.openxmlformats.org/officeDocument/2006/relationships/oleObject" Target="embeddings/oleObject3.bin"/><Relationship Id="rId13" Type="http://schemas.openxmlformats.org/officeDocument/2006/relationships/image" Target="media/image5.emf"/><Relationship Id="rId14" Type="http://schemas.openxmlformats.org/officeDocument/2006/relationships/oleObject" Target="embeddings/oleObject4.bin"/><Relationship Id="rId15" Type="http://schemas.openxmlformats.org/officeDocument/2006/relationships/image" Target="media/image6.emf"/><Relationship Id="rId16" Type="http://schemas.openxmlformats.org/officeDocument/2006/relationships/oleObject" Target="embeddings/oleObject5.bin"/><Relationship Id="rId17" Type="http://schemas.openxmlformats.org/officeDocument/2006/relationships/image" Target="media/image7.emf"/><Relationship Id="rId18" Type="http://schemas.openxmlformats.org/officeDocument/2006/relationships/oleObject" Target="embeddings/oleObject6.bin"/><Relationship Id="rId19" Type="http://schemas.openxmlformats.org/officeDocument/2006/relationships/image" Target="media/image8.emf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image" Target="media/image1.png"/><Relationship Id="rId7" Type="http://schemas.openxmlformats.org/officeDocument/2006/relationships/image" Target="media/image2.emf"/><Relationship Id="rId8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475</Words>
  <Characters>2708</Characters>
  <Application>Microsoft Macintosh Word</Application>
  <DocSecurity>0</DocSecurity>
  <Lines>22</Lines>
  <Paragraphs>6</Paragraphs>
  <ScaleCrop>false</ScaleCrop>
  <Company>MVSD</Company>
  <LinksUpToDate>false</LinksUpToDate>
  <CharactersWithSpaces>317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obyn Geissler</dc:creator>
  <cp:keywords/>
  <dc:description/>
  <cp:lastModifiedBy>Robyn Geissler</cp:lastModifiedBy>
  <cp:revision>2</cp:revision>
  <cp:lastPrinted>2016-06-02T00:39:00Z</cp:lastPrinted>
  <dcterms:created xsi:type="dcterms:W3CDTF">2018-05-31T17:53:00Z</dcterms:created>
  <dcterms:modified xsi:type="dcterms:W3CDTF">2018-05-31T17:53:00Z</dcterms:modified>
</cp:coreProperties>
</file>